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53C4" w:rsidRPr="007D1E1F" w:rsidRDefault="003B53C4" w:rsidP="003B53C4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D1E1F">
        <w:rPr>
          <w:rFonts w:ascii="Times New Roman" w:hAnsi="Times New Roman"/>
          <w:b/>
          <w:sz w:val="24"/>
          <w:szCs w:val="24"/>
        </w:rPr>
        <w:t>Областное государственное бюджетное образовательное учреждение среднего           профессионального образования</w:t>
      </w:r>
    </w:p>
    <w:p w:rsidR="003B53C4" w:rsidRPr="007D1E1F" w:rsidRDefault="003B53C4" w:rsidP="003B53C4">
      <w:pPr>
        <w:pStyle w:val="4"/>
        <w:jc w:val="center"/>
        <w:rPr>
          <w:rFonts w:ascii="Times New Roman" w:hAnsi="Times New Roman" w:cs="Times New Roman"/>
          <w:i w:val="0"/>
          <w:sz w:val="28"/>
          <w:szCs w:val="28"/>
        </w:rPr>
      </w:pPr>
      <w:r w:rsidRPr="007D1E1F">
        <w:rPr>
          <w:rFonts w:ascii="Times New Roman" w:hAnsi="Times New Roman" w:cs="Times New Roman"/>
          <w:i w:val="0"/>
          <w:color w:val="auto"/>
          <w:sz w:val="28"/>
          <w:szCs w:val="28"/>
        </w:rPr>
        <w:t xml:space="preserve"> «Смоленский индустриальный техникум»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 w:rsidRPr="007D1E1F">
        <w:rPr>
          <w:rFonts w:ascii="Times New Roman" w:hAnsi="Times New Roman"/>
          <w:sz w:val="24"/>
          <w:szCs w:val="24"/>
        </w:rPr>
        <w:t>ПРИНЯТО</w:t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  <w:t xml:space="preserve">        УТВЕРЖДЕНО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 w:rsidRPr="007D1E1F">
        <w:rPr>
          <w:rFonts w:ascii="Times New Roman" w:hAnsi="Times New Roman"/>
          <w:sz w:val="24"/>
          <w:szCs w:val="24"/>
        </w:rPr>
        <w:t>на заседании предметной (цикловой) комиссии</w:t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  <w:t xml:space="preserve">       Директор ОГБОУ СПО</w:t>
      </w:r>
    </w:p>
    <w:p w:rsidR="003B53C4" w:rsidRDefault="003B53C4" w:rsidP="003B53C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щеобразовательных, гуманитарных, </w:t>
      </w:r>
    </w:p>
    <w:p w:rsidR="003B53C4" w:rsidRDefault="003B53C4" w:rsidP="003B53C4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оциально-экономических, математических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и естественнонаучных дисциплин                    </w:t>
      </w:r>
      <w:r w:rsidRPr="007D1E1F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«</w:t>
      </w:r>
      <w:r w:rsidRPr="007D1E1F">
        <w:rPr>
          <w:rFonts w:ascii="Times New Roman" w:hAnsi="Times New Roman"/>
          <w:sz w:val="24"/>
          <w:szCs w:val="24"/>
        </w:rPr>
        <w:t xml:space="preserve">Смоленский </w:t>
      </w:r>
      <w:r>
        <w:rPr>
          <w:rFonts w:ascii="Times New Roman" w:hAnsi="Times New Roman"/>
          <w:sz w:val="24"/>
          <w:szCs w:val="24"/>
        </w:rPr>
        <w:t>инду</w:t>
      </w:r>
      <w:r w:rsidRPr="007D1E1F">
        <w:rPr>
          <w:rFonts w:ascii="Times New Roman" w:hAnsi="Times New Roman"/>
          <w:sz w:val="24"/>
          <w:szCs w:val="24"/>
        </w:rPr>
        <w:t>стриальный техникум»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 w:rsidRPr="007D1E1F">
        <w:rPr>
          <w:rFonts w:ascii="Times New Roman" w:hAnsi="Times New Roman"/>
          <w:sz w:val="24"/>
          <w:szCs w:val="24"/>
        </w:rPr>
        <w:t>Протокол №____ от _______20</w:t>
      </w:r>
      <w:r>
        <w:rPr>
          <w:rFonts w:ascii="Times New Roman" w:hAnsi="Times New Roman"/>
          <w:sz w:val="24"/>
          <w:szCs w:val="24"/>
        </w:rPr>
        <w:t>___</w:t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  <w:t xml:space="preserve">       «____» ____________ 20____ г.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 w:rsidRPr="007D1E1F">
        <w:rPr>
          <w:rFonts w:ascii="Times New Roman" w:hAnsi="Times New Roman"/>
          <w:sz w:val="24"/>
          <w:szCs w:val="24"/>
        </w:rPr>
        <w:t>Председатель ПЦК</w:t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</w:r>
      <w:r w:rsidRPr="007D1E1F">
        <w:rPr>
          <w:rFonts w:ascii="Times New Roman" w:hAnsi="Times New Roman"/>
          <w:sz w:val="24"/>
          <w:szCs w:val="24"/>
        </w:rPr>
        <w:tab/>
        <w:t>____________ Е.В. Мешков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</w:rPr>
      </w:pPr>
      <w:r w:rsidRPr="007D1E1F">
        <w:rPr>
          <w:rFonts w:ascii="Times New Roman" w:hAnsi="Times New Roman"/>
          <w:sz w:val="24"/>
          <w:szCs w:val="24"/>
        </w:rPr>
        <w:t>_______________(</w:t>
      </w:r>
      <w:proofErr w:type="spellStart"/>
      <w:r>
        <w:rPr>
          <w:rFonts w:ascii="Times New Roman" w:hAnsi="Times New Roman"/>
          <w:sz w:val="24"/>
          <w:szCs w:val="24"/>
        </w:rPr>
        <w:t>Мотарыкина</w:t>
      </w:r>
      <w:proofErr w:type="spellEnd"/>
      <w:r>
        <w:rPr>
          <w:rFonts w:ascii="Times New Roman" w:hAnsi="Times New Roman"/>
          <w:sz w:val="24"/>
          <w:szCs w:val="24"/>
        </w:rPr>
        <w:t xml:space="preserve"> Н.Г.</w:t>
      </w:r>
      <w:r w:rsidRPr="007D1E1F">
        <w:rPr>
          <w:rFonts w:ascii="Times New Roman" w:hAnsi="Times New Roman"/>
          <w:i/>
          <w:sz w:val="24"/>
          <w:szCs w:val="24"/>
        </w:rPr>
        <w:t>)</w:t>
      </w:r>
    </w:p>
    <w:p w:rsidR="003B53C4" w:rsidRPr="007D1E1F" w:rsidRDefault="003B53C4" w:rsidP="003B53C4">
      <w:pPr>
        <w:spacing w:after="0"/>
        <w:rPr>
          <w:rFonts w:ascii="Times New Roman" w:hAnsi="Times New Roman"/>
          <w:sz w:val="24"/>
          <w:szCs w:val="24"/>
          <w:vertAlign w:val="superscript"/>
        </w:rPr>
      </w:pPr>
      <w:r w:rsidRPr="007D1E1F">
        <w:rPr>
          <w:rFonts w:ascii="Times New Roman" w:hAnsi="Times New Roman"/>
          <w:sz w:val="24"/>
          <w:szCs w:val="24"/>
          <w:vertAlign w:val="superscript"/>
        </w:rPr>
        <w:t xml:space="preserve">                       подпись</w:t>
      </w:r>
    </w:p>
    <w:p w:rsidR="003B53C4" w:rsidRPr="007D1E1F" w:rsidRDefault="003B53C4" w:rsidP="003B53C4">
      <w:pPr>
        <w:rPr>
          <w:rFonts w:ascii="Times New Roman" w:hAnsi="Times New Roman" w:cs="Times New Roman"/>
          <w:sz w:val="28"/>
          <w:szCs w:val="28"/>
        </w:rPr>
      </w:pPr>
    </w:p>
    <w:p w:rsidR="003B53C4" w:rsidRPr="007D1E1F" w:rsidRDefault="003B53C4" w:rsidP="003B53C4">
      <w:pPr>
        <w:rPr>
          <w:rFonts w:ascii="Times New Roman" w:hAnsi="Times New Roman" w:cs="Times New Roman"/>
          <w:b/>
          <w:sz w:val="28"/>
          <w:szCs w:val="28"/>
        </w:rPr>
      </w:pPr>
    </w:p>
    <w:p w:rsidR="003B53C4" w:rsidRPr="007D1E1F" w:rsidRDefault="003B53C4" w:rsidP="003B53C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53C4" w:rsidRPr="007D1E1F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D1E1F">
        <w:rPr>
          <w:rFonts w:ascii="Times New Roman" w:hAnsi="Times New Roman"/>
          <w:b/>
          <w:sz w:val="28"/>
          <w:szCs w:val="28"/>
        </w:rPr>
        <w:t xml:space="preserve">Методические рекомендации </w:t>
      </w:r>
    </w:p>
    <w:p w:rsidR="003B53C4" w:rsidRDefault="003B53C4" w:rsidP="003B53C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итоговому контролю учебных достижений обучающихся, освоивших образовательную  программу в рамках основных профессиональных образовательных программ среднего профессионального образования по</w:t>
      </w:r>
      <w:r w:rsidRPr="007D1E1F">
        <w:rPr>
          <w:rFonts w:ascii="Times New Roman" w:hAnsi="Times New Roman"/>
          <w:b/>
          <w:sz w:val="28"/>
          <w:szCs w:val="28"/>
        </w:rPr>
        <w:t xml:space="preserve"> дисциплине </w:t>
      </w:r>
      <w:r w:rsidRPr="007E4BA8">
        <w:rPr>
          <w:rFonts w:ascii="Times New Roman" w:hAnsi="Times New Roman"/>
          <w:b/>
          <w:i/>
          <w:sz w:val="28"/>
          <w:szCs w:val="28"/>
        </w:rPr>
        <w:t>«</w:t>
      </w:r>
      <w:r>
        <w:rPr>
          <w:rFonts w:ascii="Times New Roman" w:hAnsi="Times New Roman"/>
          <w:b/>
          <w:i/>
          <w:sz w:val="28"/>
          <w:szCs w:val="28"/>
        </w:rPr>
        <w:t>М</w:t>
      </w:r>
      <w:r w:rsidRPr="007E4BA8">
        <w:rPr>
          <w:rFonts w:ascii="Times New Roman" w:hAnsi="Times New Roman"/>
          <w:b/>
          <w:i/>
          <w:sz w:val="28"/>
          <w:szCs w:val="28"/>
        </w:rPr>
        <w:t>атематик</w:t>
      </w:r>
      <w:r>
        <w:rPr>
          <w:rFonts w:ascii="Times New Roman" w:hAnsi="Times New Roman"/>
          <w:b/>
          <w:i/>
          <w:sz w:val="28"/>
          <w:szCs w:val="28"/>
        </w:rPr>
        <w:t>а»</w:t>
      </w:r>
    </w:p>
    <w:p w:rsidR="003B53C4" w:rsidRDefault="003B53C4" w:rsidP="003B53C4">
      <w:pPr>
        <w:jc w:val="both"/>
        <w:rPr>
          <w:rFonts w:ascii="Times New Roman" w:hAnsi="Times New Roman"/>
          <w:sz w:val="28"/>
          <w:szCs w:val="28"/>
        </w:rPr>
      </w:pPr>
    </w:p>
    <w:p w:rsidR="003B53C4" w:rsidRPr="00C268A0" w:rsidRDefault="003B53C4" w:rsidP="003B53C4">
      <w:pPr>
        <w:spacing w:after="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C268A0">
        <w:rPr>
          <w:rFonts w:ascii="Times New Roman" w:hAnsi="Times New Roman"/>
          <w:sz w:val="28"/>
          <w:szCs w:val="28"/>
        </w:rPr>
        <w:t>для специальности  2</w:t>
      </w:r>
      <w:r w:rsidRPr="00C268A0">
        <w:rPr>
          <w:rFonts w:ascii="Times New Roman" w:hAnsi="Times New Roman" w:cs="Times New Roman"/>
          <w:bCs/>
          <w:color w:val="000000"/>
          <w:sz w:val="28"/>
          <w:szCs w:val="28"/>
        </w:rPr>
        <w:t>30115 Программирование в компьютерных системах,</w:t>
      </w:r>
    </w:p>
    <w:p w:rsidR="003B53C4" w:rsidRPr="00C268A0" w:rsidRDefault="003B53C4" w:rsidP="003B53C4">
      <w:pPr>
        <w:spacing w:after="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C268A0">
        <w:rPr>
          <w:rFonts w:ascii="Times New Roman" w:hAnsi="Times New Roman"/>
          <w:bCs/>
          <w:color w:val="000000"/>
          <w:sz w:val="28"/>
          <w:szCs w:val="28"/>
        </w:rPr>
        <w:t xml:space="preserve">201014 Монтаж, техническое  обслуживание и ремонт медицинской техники, </w:t>
      </w:r>
    </w:p>
    <w:p w:rsidR="003B53C4" w:rsidRPr="00C268A0" w:rsidRDefault="003B53C4" w:rsidP="003B53C4">
      <w:pPr>
        <w:spacing w:after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C268A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280707  Защита в чрезвычайных ситуациях.   </w:t>
      </w:r>
    </w:p>
    <w:p w:rsidR="003B53C4" w:rsidRPr="007D1E1F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D1E1F">
        <w:rPr>
          <w:rFonts w:ascii="Times New Roman" w:hAnsi="Times New Roman"/>
          <w:sz w:val="28"/>
          <w:szCs w:val="28"/>
        </w:rPr>
        <w:t xml:space="preserve"> </w:t>
      </w:r>
    </w:p>
    <w:p w:rsidR="003B53C4" w:rsidRPr="007D1E1F" w:rsidRDefault="003B53C4" w:rsidP="003B53C4">
      <w:pPr>
        <w:rPr>
          <w:rFonts w:ascii="Times New Roman" w:hAnsi="Times New Roman" w:cs="Times New Roman"/>
          <w:sz w:val="28"/>
          <w:szCs w:val="28"/>
        </w:rPr>
      </w:pPr>
      <w:r w:rsidRPr="007D1E1F">
        <w:rPr>
          <w:rFonts w:ascii="Times New Roman" w:hAnsi="Times New Roman" w:cs="Times New Roman"/>
          <w:sz w:val="28"/>
          <w:szCs w:val="28"/>
        </w:rPr>
        <w:t>Форма обучения: очная</w:t>
      </w:r>
    </w:p>
    <w:p w:rsidR="003B53C4" w:rsidRPr="007D1E1F" w:rsidRDefault="003B53C4" w:rsidP="003B53C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с: 1</w:t>
      </w:r>
    </w:p>
    <w:p w:rsidR="003B53C4" w:rsidRDefault="003B53C4" w:rsidP="003B53C4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ов: 5</w:t>
      </w:r>
      <w:r w:rsidRPr="007D1E1F">
        <w:rPr>
          <w:rFonts w:ascii="Times New Roman" w:hAnsi="Times New Roman"/>
          <w:b/>
          <w:sz w:val="28"/>
          <w:szCs w:val="28"/>
        </w:rPr>
        <w:t xml:space="preserve">            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D1E1F">
        <w:rPr>
          <w:rFonts w:ascii="Times New Roman" w:hAnsi="Times New Roman"/>
          <w:b/>
          <w:sz w:val="28"/>
          <w:szCs w:val="28"/>
        </w:rPr>
        <w:t xml:space="preserve"> Преподаватель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D1E1F">
        <w:rPr>
          <w:rFonts w:ascii="Times New Roman" w:hAnsi="Times New Roman"/>
          <w:i/>
          <w:sz w:val="28"/>
          <w:szCs w:val="28"/>
        </w:rPr>
        <w:t>____</w:t>
      </w:r>
      <w:r>
        <w:rPr>
          <w:rFonts w:ascii="Times New Roman" w:hAnsi="Times New Roman"/>
          <w:i/>
          <w:sz w:val="28"/>
          <w:szCs w:val="28"/>
        </w:rPr>
        <w:t>______</w:t>
      </w:r>
      <w:r w:rsidRPr="007D1E1F">
        <w:rPr>
          <w:rFonts w:ascii="Times New Roman" w:hAnsi="Times New Roman"/>
          <w:sz w:val="28"/>
          <w:szCs w:val="28"/>
        </w:rPr>
        <w:t xml:space="preserve">      (</w:t>
      </w:r>
      <w:proofErr w:type="spellStart"/>
      <w:r>
        <w:rPr>
          <w:rFonts w:ascii="Times New Roman" w:hAnsi="Times New Roman"/>
          <w:sz w:val="28"/>
          <w:szCs w:val="28"/>
        </w:rPr>
        <w:t>Мотарыкина</w:t>
      </w:r>
      <w:proofErr w:type="spellEnd"/>
      <w:r>
        <w:rPr>
          <w:rFonts w:ascii="Times New Roman" w:hAnsi="Times New Roman"/>
          <w:sz w:val="28"/>
          <w:szCs w:val="28"/>
        </w:rPr>
        <w:t xml:space="preserve"> Н</w:t>
      </w:r>
      <w:r w:rsidRPr="007D1E1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Г.</w:t>
      </w:r>
      <w:r w:rsidRPr="007D1E1F">
        <w:rPr>
          <w:rFonts w:ascii="Times New Roman" w:hAnsi="Times New Roman"/>
          <w:sz w:val="28"/>
          <w:szCs w:val="28"/>
        </w:rPr>
        <w:t>)</w:t>
      </w:r>
      <w:r w:rsidRPr="007D1E1F">
        <w:rPr>
          <w:rFonts w:ascii="Times New Roman" w:hAnsi="Times New Roman"/>
          <w:b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3B53C4" w:rsidRPr="003B53C4" w:rsidRDefault="003B53C4" w:rsidP="003B53C4">
      <w:pPr>
        <w:shd w:val="clear" w:color="auto" w:fill="FFFFFF"/>
        <w:spacing w:after="120" w:line="240" w:lineRule="auto"/>
        <w:ind w:right="24"/>
        <w:jc w:val="center"/>
        <w:rPr>
          <w:rFonts w:ascii="Times New Roman" w:hAnsi="Times New Roman" w:cs="Times New Roman"/>
          <w:b/>
          <w:color w:val="000000"/>
          <w:spacing w:val="-16"/>
          <w:sz w:val="28"/>
          <w:szCs w:val="28"/>
        </w:rPr>
      </w:pPr>
      <w:r w:rsidRPr="003B53C4">
        <w:rPr>
          <w:rFonts w:ascii="Times New Roman" w:hAnsi="Times New Roman" w:cs="Times New Roman"/>
          <w:b/>
          <w:color w:val="000000"/>
          <w:spacing w:val="-16"/>
          <w:sz w:val="28"/>
          <w:szCs w:val="28"/>
        </w:rPr>
        <w:lastRenderedPageBreak/>
        <w:t>Пояснительная записка.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pacing w:val="-16"/>
          <w:sz w:val="28"/>
          <w:szCs w:val="28"/>
        </w:rPr>
        <w:t xml:space="preserve">      Промежуточная аттестация  за первый курс </w:t>
      </w: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по дисциплине «Математика»  проводится </w:t>
      </w:r>
      <w:r w:rsidRPr="003B53C4">
        <w:rPr>
          <w:rFonts w:ascii="Times New Roman" w:hAnsi="Times New Roman" w:cs="Times New Roman"/>
          <w:sz w:val="28"/>
          <w:szCs w:val="28"/>
        </w:rPr>
        <w:t>в форме письменного экзамена (письменная экзаменационная работа).</w:t>
      </w:r>
    </w:p>
    <w:p w:rsidR="003B53C4" w:rsidRPr="003B53C4" w:rsidRDefault="003B53C4" w:rsidP="003B53C4">
      <w:pPr>
        <w:shd w:val="clear" w:color="auto" w:fill="FFFFFF"/>
        <w:spacing w:after="120" w:line="240" w:lineRule="auto"/>
        <w:ind w:right="24"/>
        <w:jc w:val="both"/>
        <w:rPr>
          <w:rFonts w:ascii="Times New Roman" w:hAnsi="Times New Roman" w:cs="Times New Roman"/>
          <w:color w:val="000000"/>
          <w:spacing w:val="-16"/>
          <w:sz w:val="28"/>
          <w:szCs w:val="28"/>
        </w:rPr>
      </w:pP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      Цель </w:t>
      </w:r>
      <w:r w:rsidRPr="003B53C4">
        <w:rPr>
          <w:rFonts w:ascii="Times New Roman" w:hAnsi="Times New Roman" w:cs="Times New Roman"/>
          <w:sz w:val="28"/>
          <w:szCs w:val="28"/>
        </w:rPr>
        <w:t>экзаменационной работы</w:t>
      </w: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 – определение соответствия уровня и качества </w:t>
      </w:r>
      <w:proofErr w:type="gramStart"/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>подготовки</w:t>
      </w:r>
      <w:proofErr w:type="gramEnd"/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pacing w:val="-16"/>
          <w:sz w:val="28"/>
          <w:szCs w:val="28"/>
        </w:rPr>
        <w:t xml:space="preserve">обучающихся </w:t>
      </w: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по дисциплине «Математика»  Государственному образовательному стандарту среднего профессионального образования (далее ГОС СПО) и Федеральному государственному образовательному стандарту среднего профессионального образования (далее ФГОС СПО).  На изучение дисциплины «Математика» отводится 290 аудиторных часов, в т.ч. 160 часов на практические работы. Разделы (темы), вынесенные на </w:t>
      </w:r>
      <w:r w:rsidRPr="003B53C4">
        <w:rPr>
          <w:rFonts w:ascii="Times New Roman" w:hAnsi="Times New Roman" w:cs="Times New Roman"/>
          <w:sz w:val="28"/>
          <w:szCs w:val="28"/>
        </w:rPr>
        <w:t>экзаменационную работу:</w:t>
      </w:r>
    </w:p>
    <w:p w:rsidR="003B53C4" w:rsidRPr="003B53C4" w:rsidRDefault="003B53C4" w:rsidP="003B53C4">
      <w:pPr>
        <w:shd w:val="clear" w:color="auto" w:fill="FFFFFF"/>
        <w:spacing w:after="120" w:line="240" w:lineRule="auto"/>
        <w:ind w:right="24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- </w:t>
      </w:r>
      <w:r w:rsidRPr="003B53C4">
        <w:rPr>
          <w:rFonts w:ascii="Times New Roman" w:hAnsi="Times New Roman"/>
          <w:color w:val="000000"/>
          <w:sz w:val="28"/>
          <w:szCs w:val="28"/>
        </w:rPr>
        <w:t xml:space="preserve">Раздел 1. РАЗВИТИЕ ПОНЯТИЙ О ЧИСЛЕ </w:t>
      </w:r>
    </w:p>
    <w:p w:rsidR="003B53C4" w:rsidRPr="003B53C4" w:rsidRDefault="003B53C4" w:rsidP="003B53C4">
      <w:pPr>
        <w:shd w:val="clear" w:color="auto" w:fill="FFFFFF"/>
        <w:spacing w:after="120" w:line="240" w:lineRule="auto"/>
        <w:ind w:right="24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>Раздел 2.  КОРНИ, СТЕПЕНИ, ЛОГАРИФМЫ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>Раздел 3. ТРИГОНОМЕТРИЧЕСКИЕ ФОРМУЛЫ. ТРИГОНОМЕТРИЧЕСКИЕ ФУНКЦИИ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\-</w:t>
      </w:r>
      <w:r w:rsidRPr="003B53C4">
        <w:rPr>
          <w:rFonts w:ascii="Times New Roman" w:hAnsi="Times New Roman"/>
          <w:sz w:val="28"/>
          <w:szCs w:val="28"/>
        </w:rPr>
        <w:t>Раздел 4.  ПРЯМЫЕ И ПЛОСКОСТИ В ПРОСТРАНСТВЕ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/>
          <w:color w:val="000000"/>
          <w:sz w:val="28"/>
          <w:szCs w:val="28"/>
        </w:rPr>
        <w:t>-Раздел 5. МНОГОГРАННИКИ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/>
          <w:color w:val="000000"/>
          <w:sz w:val="28"/>
          <w:szCs w:val="28"/>
        </w:rPr>
        <w:t>-Раздел 6. ЭЛЕМЕНТЫ ТЕОРИИ ВЕРОЯТНОСТЕЙ. ЭЛЕМЕНТЫ МАТЕМАТИЧЕСКОЙ СТАТИСТИКИ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/>
          <w:color w:val="000000"/>
          <w:sz w:val="28"/>
          <w:szCs w:val="28"/>
        </w:rPr>
        <w:t>-Раздел  7.  ФУНКЦИИ, ИХ СВОЙСТВА И ГРАФИКИ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/>
          <w:color w:val="000000"/>
          <w:sz w:val="28"/>
          <w:szCs w:val="28"/>
        </w:rPr>
        <w:t>-Раздел 8. НАЧАЛА МАТЕМАТИЧЕСКОГО АНАЛИЗА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 xml:space="preserve"> Раздел 9. УРАВНЕНИЯ И НЕРАВЕНСТВА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 xml:space="preserve"> Раздел 10.</w:t>
      </w:r>
      <w:r w:rsidRPr="003B53C4">
        <w:rPr>
          <w:rFonts w:ascii="Times New Roman" w:hAnsi="Times New Roman"/>
          <w:bCs/>
          <w:sz w:val="28"/>
          <w:szCs w:val="28"/>
        </w:rPr>
        <w:t xml:space="preserve"> КОМПЛЕКСНЫЕ ЧИСЛА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 xml:space="preserve"> Раздел 11. КООРДИНАТЫ И ВЕКТОРЫ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-</w:t>
      </w:r>
      <w:r w:rsidRPr="003B53C4">
        <w:rPr>
          <w:rFonts w:ascii="Times New Roman" w:hAnsi="Times New Roman"/>
          <w:color w:val="000000"/>
          <w:sz w:val="28"/>
          <w:szCs w:val="28"/>
        </w:rPr>
        <w:t xml:space="preserve"> Раздел 12. ТЕЛА И ПОВЕРХНОСТИ ВРАЩЕНИЯ.</w:t>
      </w:r>
    </w:p>
    <w:p w:rsidR="003B53C4" w:rsidRPr="003B53C4" w:rsidRDefault="003B53C4" w:rsidP="003B53C4">
      <w:pPr>
        <w:tabs>
          <w:tab w:val="left" w:pos="8647"/>
        </w:tabs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/>
          <w:color w:val="000000"/>
          <w:sz w:val="28"/>
          <w:szCs w:val="28"/>
        </w:rPr>
        <w:t>-Раздел 13. ИЗМЕРЕНИЯ В ГЕОМЕТРИИ.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3B53C4">
        <w:rPr>
          <w:rFonts w:ascii="Times New Roman" w:hAnsi="Times New Roman" w:cs="Times New Roman"/>
          <w:spacing w:val="-6"/>
          <w:sz w:val="28"/>
          <w:szCs w:val="28"/>
        </w:rPr>
        <w:t xml:space="preserve">      Э</w:t>
      </w:r>
      <w:r w:rsidRPr="003B53C4">
        <w:rPr>
          <w:rFonts w:ascii="Times New Roman" w:hAnsi="Times New Roman" w:cs="Times New Roman"/>
          <w:sz w:val="28"/>
          <w:szCs w:val="28"/>
        </w:rPr>
        <w:t>кзаменационная работа</w:t>
      </w:r>
      <w:r w:rsidRPr="003B53C4">
        <w:rPr>
          <w:rFonts w:ascii="Times New Roman" w:hAnsi="Times New Roman" w:cs="Times New Roman"/>
          <w:color w:val="000000"/>
          <w:spacing w:val="-16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pacing w:val="-6"/>
          <w:sz w:val="28"/>
          <w:szCs w:val="28"/>
        </w:rPr>
        <w:t xml:space="preserve">составлена в соответствии с основными требованиями </w:t>
      </w:r>
      <w:r w:rsidRPr="003B53C4">
        <w:rPr>
          <w:rFonts w:ascii="Times New Roman" w:hAnsi="Times New Roman" w:cs="Times New Roman"/>
          <w:sz w:val="28"/>
          <w:szCs w:val="28"/>
        </w:rPr>
        <w:t>федерального компонента ГОС СПО и ФГОС СПО</w:t>
      </w:r>
      <w:r w:rsidRPr="003B53C4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pacing w:val="-6"/>
          <w:sz w:val="28"/>
          <w:szCs w:val="28"/>
        </w:rPr>
        <w:t xml:space="preserve">Материалы данной работы последовательно включают задания на проверку следующих измеряемых категорий: 1) знание основных понятий, формул и терминов; 2) умение сопоставлять, сравнивать, соотносить определения и категории с заданными показателями; 3) наличие умений и навыков систематизации и анализа учебной информации; 4) </w:t>
      </w:r>
      <w:proofErr w:type="spellStart"/>
      <w:r w:rsidRPr="003B53C4">
        <w:rPr>
          <w:rFonts w:ascii="Times New Roman" w:hAnsi="Times New Roman" w:cs="Times New Roman"/>
          <w:spacing w:val="-6"/>
          <w:sz w:val="28"/>
          <w:szCs w:val="28"/>
        </w:rPr>
        <w:t>сформированность</w:t>
      </w:r>
      <w:proofErr w:type="spellEnd"/>
      <w:r w:rsidRPr="003B53C4">
        <w:rPr>
          <w:rFonts w:ascii="Times New Roman" w:hAnsi="Times New Roman" w:cs="Times New Roman"/>
          <w:spacing w:val="-6"/>
          <w:sz w:val="28"/>
          <w:szCs w:val="28"/>
        </w:rPr>
        <w:t xml:space="preserve"> умений и навыков выполнения основных операций по заданным темам.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Экзаменационная работа состоит из 2-х частей: обязательной и дополнительной. Обязательная часть содержит 10 заданий минимального обязательного образовательного уровня, а дополнительная – 4 задания более сложного продуктивного образовательного уровня.</w:t>
      </w:r>
      <w:r w:rsidRPr="003B53C4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В ходе решения </w:t>
      </w:r>
      <w:r w:rsidRPr="003B53C4">
        <w:rPr>
          <w:rFonts w:ascii="Times New Roman" w:hAnsi="Times New Roman" w:cs="Times New Roman"/>
          <w:color w:val="000000"/>
          <w:spacing w:val="-6"/>
          <w:sz w:val="28"/>
          <w:szCs w:val="28"/>
        </w:rPr>
        <w:lastRenderedPageBreak/>
        <w:t xml:space="preserve">обязательной части проверяется </w:t>
      </w:r>
      <w:r w:rsidRPr="003B53C4">
        <w:rPr>
          <w:rFonts w:ascii="Times New Roman" w:hAnsi="Times New Roman" w:cs="Times New Roman"/>
          <w:color w:val="000000"/>
          <w:sz w:val="28"/>
          <w:szCs w:val="28"/>
        </w:rPr>
        <w:t xml:space="preserve">знание основных понятий, формул и терминов, </w:t>
      </w:r>
      <w:r w:rsidRPr="003B53C4">
        <w:rPr>
          <w:rFonts w:ascii="Times New Roman" w:hAnsi="Times New Roman" w:cs="Times New Roman"/>
          <w:color w:val="000000"/>
          <w:spacing w:val="-3"/>
          <w:sz w:val="28"/>
          <w:szCs w:val="28"/>
        </w:rPr>
        <w:t>умение сопоставлять, сравнивать, соотносить определения и категории с заданными показателями, наличие умений и навыков систематизации и анализа учебной информации</w:t>
      </w:r>
      <w:r w:rsidRPr="003B53C4">
        <w:rPr>
          <w:rFonts w:ascii="Times New Roman" w:hAnsi="Times New Roman" w:cs="Times New Roman"/>
          <w:color w:val="000000"/>
          <w:spacing w:val="-5"/>
          <w:sz w:val="28"/>
          <w:szCs w:val="28"/>
        </w:rPr>
        <w:t>.</w:t>
      </w:r>
      <w:r w:rsidRPr="003B53C4">
        <w:rPr>
          <w:rFonts w:ascii="Times New Roman" w:hAnsi="Times New Roman" w:cs="Times New Roman"/>
          <w:color w:val="000000"/>
          <w:sz w:val="28"/>
          <w:szCs w:val="28"/>
        </w:rPr>
        <w:t xml:space="preserve"> Вторая часть работы позволяют оценить степень применения теоретического материала на практике, проверяет </w:t>
      </w:r>
      <w:proofErr w:type="spellStart"/>
      <w:r w:rsidRPr="003B53C4">
        <w:rPr>
          <w:rFonts w:ascii="Times New Roman" w:hAnsi="Times New Roman" w:cs="Times New Roman"/>
          <w:color w:val="000000"/>
          <w:spacing w:val="-5"/>
          <w:sz w:val="28"/>
          <w:szCs w:val="28"/>
        </w:rPr>
        <w:t>сформированность</w:t>
      </w:r>
      <w:proofErr w:type="spellEnd"/>
      <w:r w:rsidRPr="003B53C4">
        <w:rPr>
          <w:rFonts w:ascii="Times New Roman" w:hAnsi="Times New Roman" w:cs="Times New Roman"/>
          <w:color w:val="000000"/>
          <w:spacing w:val="-5"/>
          <w:sz w:val="28"/>
          <w:szCs w:val="28"/>
        </w:rPr>
        <w:t xml:space="preserve"> у студентов  умений и навыков выполнения основных операций по заданным темам.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На выполнение письменной экзаменационной работы дается 4 академических часа (180 мин). Во время выполнения работы студентам может быть предоставлен перерыв не более 10 мин.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Правильное выполнение экзаменационных заданий оценивается баллами. За каждое правильно выполненное задание обязательного уровня 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>обучающийся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получает 2 балла. Задание, выполненное не полностью, с незначительными ошибками или недочетами оценивается 1 баллом. Задания продуктивного образовательного (2) уровня оцениваются: № 1,2,3 – 3 балла, № 4 – 5 баллов. Баллы, полученные за все выполненные задания, суммируются.</w:t>
      </w: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Выполнение работы оценивается преподавателем-экзаменатором по разработанным критериям и вносится в специальную экзаменационную ведомость.</w:t>
      </w:r>
    </w:p>
    <w:p w:rsidR="003B53C4" w:rsidRPr="003B53C4" w:rsidRDefault="003B53C4" w:rsidP="003B53C4">
      <w:pPr>
        <w:spacing w:after="12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3B53C4" w:rsidRPr="003B53C4" w:rsidRDefault="003B53C4" w:rsidP="003B53C4">
      <w:pPr>
        <w:spacing w:after="12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3B53C4" w:rsidRPr="003B53C4" w:rsidRDefault="003B53C4" w:rsidP="003B53C4">
      <w:pPr>
        <w:spacing w:after="120" w:line="24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4"/>
        <w:tblW w:w="0" w:type="auto"/>
        <w:tblLook w:val="04A0"/>
      </w:tblPr>
      <w:tblGrid>
        <w:gridCol w:w="1046"/>
        <w:gridCol w:w="2984"/>
        <w:gridCol w:w="2710"/>
        <w:gridCol w:w="1386"/>
        <w:gridCol w:w="1445"/>
      </w:tblGrid>
      <w:tr w:rsidR="003B53C4" w:rsidRPr="003B53C4" w:rsidTr="008524CE">
        <w:tc>
          <w:tcPr>
            <w:tcW w:w="1914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68" w:type="dxa"/>
            <w:gridSpan w:val="4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Число баллов, необходимое для получения оценки</w:t>
            </w:r>
          </w:p>
        </w:tc>
      </w:tr>
      <w:tr w:rsidR="003B53C4" w:rsidRPr="003B53C4" w:rsidTr="008524CE">
        <w:trPr>
          <w:trHeight w:val="810"/>
        </w:trPr>
        <w:tc>
          <w:tcPr>
            <w:tcW w:w="1914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89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«2» (неудовлетворительно)</w:t>
            </w:r>
          </w:p>
        </w:tc>
        <w:tc>
          <w:tcPr>
            <w:tcW w:w="2354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 xml:space="preserve"> «3» (удовлетворительно)</w:t>
            </w:r>
          </w:p>
        </w:tc>
        <w:tc>
          <w:tcPr>
            <w:tcW w:w="1912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«4» (хорошо)</w:t>
            </w:r>
          </w:p>
        </w:tc>
        <w:tc>
          <w:tcPr>
            <w:tcW w:w="1913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«5» (отлично)</w:t>
            </w:r>
          </w:p>
        </w:tc>
      </w:tr>
      <w:tr w:rsidR="003B53C4" w:rsidRPr="003B53C4" w:rsidTr="008524CE">
        <w:trPr>
          <w:trHeight w:val="707"/>
        </w:trPr>
        <w:tc>
          <w:tcPr>
            <w:tcW w:w="1914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2589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0-9</w:t>
            </w:r>
          </w:p>
        </w:tc>
        <w:tc>
          <w:tcPr>
            <w:tcW w:w="2354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10-18</w:t>
            </w:r>
          </w:p>
        </w:tc>
        <w:tc>
          <w:tcPr>
            <w:tcW w:w="1912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19-27</w:t>
            </w:r>
          </w:p>
        </w:tc>
        <w:tc>
          <w:tcPr>
            <w:tcW w:w="1913" w:type="dxa"/>
          </w:tcPr>
          <w:p w:rsidR="003B53C4" w:rsidRPr="003B53C4" w:rsidRDefault="003B53C4" w:rsidP="008524CE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B53C4">
              <w:rPr>
                <w:rFonts w:ascii="Times New Roman" w:hAnsi="Times New Roman" w:cs="Times New Roman"/>
                <w:sz w:val="28"/>
                <w:szCs w:val="28"/>
              </w:rPr>
              <w:t>28-34</w:t>
            </w:r>
          </w:p>
        </w:tc>
      </w:tr>
    </w:tbl>
    <w:p w:rsidR="003B53C4" w:rsidRPr="003B53C4" w:rsidRDefault="003B53C4" w:rsidP="003B53C4">
      <w:pPr>
        <w:pStyle w:val="a3"/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Письменная экзаменационная работа проверяется преподавателем в день сдачи экзамена. На проверку одной письменной экзаменационной работы отводится 0,3 часа (15 мин).</w:t>
      </w:r>
    </w:p>
    <w:p w:rsidR="003B53C4" w:rsidRPr="003B53C4" w:rsidRDefault="003B53C4" w:rsidP="003B53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Результаты доводятся до студентов не позднее, чем за день до следующего экзамена.</w:t>
      </w:r>
    </w:p>
    <w:p w:rsidR="003B53C4" w:rsidRPr="003B53C4" w:rsidRDefault="003B53C4" w:rsidP="003B53C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>В случае неудовлетворительной оценки (9 баллов и меньше) студенту предоставляется право передачи другого варианта письменной экзаменационной работы в назначенный в соответствии с графиком экзаменационной сессии день пересдачи.</w:t>
      </w:r>
    </w:p>
    <w:p w:rsidR="003B53C4" w:rsidRPr="003B53C4" w:rsidRDefault="003B53C4" w:rsidP="003B53C4">
      <w:pPr>
        <w:spacing w:after="12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120"/>
        <w:rPr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1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 А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Упростите выражение       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/>
          <w:position w:val="-42"/>
          <w:sz w:val="28"/>
          <w:szCs w:val="28"/>
        </w:rPr>
        <w:object w:dxaOrig="134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50.25pt" o:ole="">
            <v:imagedata r:id="rId6" o:title=""/>
          </v:shape>
          <o:OLEObject Type="Embed" ProgID="Equation.3" ShapeID="_x0000_i1025" DrawAspect="Content" ObjectID="_1540025325" r:id="rId7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 Решите уравнение  </w:t>
      </w:r>
      <w:r w:rsidRPr="003B53C4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26" type="#_x0000_t75" style="width:83.25pt;height:18.75pt" o:ole="">
            <v:imagedata r:id="rId8" o:title=""/>
          </v:shape>
          <o:OLEObject Type="Embed" ProgID="Equation.DSMT4" ShapeID="_x0000_i1026" DrawAspect="Content" ObjectID="_1540025326" r:id="rId9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3</w:t>
      </w:r>
      <w:r w:rsidRPr="003B53C4">
        <w:rPr>
          <w:rFonts w:ascii="Times New Roman" w:hAnsi="Times New Roman" w:cs="Times New Roman"/>
          <w:sz w:val="28"/>
          <w:szCs w:val="28"/>
        </w:rPr>
        <w:t xml:space="preserve">.   Найдит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3B53C4">
        <w:rPr>
          <w:rFonts w:ascii="Times New Roman" w:hAnsi="Times New Roman" w:cs="Times New Roman"/>
          <w:position w:val="-24"/>
          <w:sz w:val="28"/>
          <w:szCs w:val="28"/>
        </w:rPr>
        <w:object w:dxaOrig="2500" w:dyaOrig="620">
          <v:shape id="_x0000_i1027" type="#_x0000_t75" style="width:125.25pt;height:30.75pt" o:ole="">
            <v:imagedata r:id="rId10" o:title=""/>
          </v:shape>
          <o:OLEObject Type="Embed" ProgID="Equation.3" ShapeID="_x0000_i1027" DrawAspect="Content" ObjectID="_1540025327" r:id="rId11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  Решите уравнение 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1820" w:dyaOrig="360">
          <v:shape id="_x0000_i1028" type="#_x0000_t75" style="width:90.75pt;height:18pt" o:ole="">
            <v:imagedata r:id="rId12" o:title=""/>
          </v:shape>
          <o:OLEObject Type="Embed" ProgID="Equation.3" ShapeID="_x0000_i1028" DrawAspect="Content" ObjectID="_1540025328" r:id="rId13"/>
        </w:object>
      </w:r>
    </w:p>
    <w:p w:rsidR="003B53C4" w:rsidRPr="003B53C4" w:rsidRDefault="003B53C4" w:rsidP="003B53C4">
      <w:pPr>
        <w:spacing w:after="0" w:line="240" w:lineRule="auto"/>
        <w:ind w:left="705" w:hanging="705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5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 Функция  у 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B53C4">
        <w:rPr>
          <w:rFonts w:ascii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), определенная на отрезк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29" type="#_x0000_t75" style="width:33pt;height:16.5pt" o:ole="">
            <v:imagedata r:id="rId14" o:title=""/>
          </v:shape>
          <o:OLEObject Type="Embed" ProgID="Equation.3" ShapeID="_x0000_i1029" DrawAspect="Content" ObjectID="_1540025329" r:id="rId15"/>
        </w:object>
      </w:r>
      <w:r w:rsidRPr="003B53C4">
        <w:rPr>
          <w:rFonts w:ascii="Times New Roman" w:hAnsi="Times New Roman" w:cs="Times New Roman"/>
          <w:sz w:val="28"/>
          <w:szCs w:val="28"/>
        </w:rPr>
        <w:t>, задана графиком. Укажите промежуток, на котором функция принимает только неотрицательные значения.</w:t>
      </w:r>
    </w:p>
    <w:p w:rsidR="003B53C4" w:rsidRPr="003B53C4" w:rsidRDefault="003B53C4" w:rsidP="003B53C4">
      <w:pPr>
        <w:spacing w:after="0" w:line="240" w:lineRule="auto"/>
        <w:ind w:left="705" w:hanging="705"/>
        <w:rPr>
          <w:rFonts w:ascii="Times New Roman" w:hAnsi="Times New Roman" w:cs="Times New Roman"/>
          <w:sz w:val="28"/>
          <w:szCs w:val="28"/>
          <w:lang w:val="en-US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562350" cy="2895600"/>
            <wp:effectExtent l="19050" t="0" r="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89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 производную функции 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030" type="#_x0000_t75" style="width:70.5pt;height:18pt" o:ole="">
            <v:imagedata r:id="rId17" o:title=""/>
          </v:shape>
          <o:OLEObject Type="Embed" ProgID="Equation.3" ShapeID="_x0000_i1030" DrawAspect="Content" ObjectID="_1540025330" r:id="rId18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7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 наименьшее значение функции 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31" type="#_x0000_t75" style="width:73.5pt;height:18pt" o:ole="">
            <v:imagedata r:id="rId19" o:title=""/>
          </v:shape>
          <o:OLEObject Type="Embed" ProgID="Equation.3" ShapeID="_x0000_i1031" DrawAspect="Content" ObjectID="_1540025331" r:id="rId20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032" type="#_x0000_t75" style="width:24pt;height:16.5pt" o:ole="">
            <v:imagedata r:id="rId21" o:title=""/>
          </v:shape>
          <o:OLEObject Type="Embed" ProgID="Equation.3" ShapeID="_x0000_i1032" DrawAspect="Content" ObjectID="_1540025332" r:id="rId22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8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неравенство</w:t>
      </w:r>
      <w:r w:rsidRPr="003B53C4">
        <w:rPr>
          <w:rFonts w:ascii="Times New Roman" w:hAnsi="Times New Roman" w:cs="Times New Roman"/>
          <w:sz w:val="28"/>
          <w:szCs w:val="28"/>
        </w:rPr>
        <w:tab/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740" w:dyaOrig="740">
          <v:shape id="_x0000_i1033" type="#_x0000_t75" style="width:87pt;height:36.75pt" o:ole="">
            <v:imagedata r:id="rId23" o:title=""/>
          </v:shape>
          <o:OLEObject Type="Embed" ProgID="Equation.3" ShapeID="_x0000_i1033" DrawAspect="Content" ObjectID="_1540025333" r:id="rId24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>9</w:t>
      </w:r>
      <w:proofErr w:type="gramEnd"/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>В случайном эксперименте  бросают  две игральные кости (кубика). Найдите вероятность того, что в сумме  выпадает 7 очков.  Результат округлите до сотых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>А10.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 Диаметр основания конуса равен 40, а длина образующей - 25. Найдите высоту конуса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 В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Найдите утроенную площадь фигуры, ограниченной графиком функци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34" type="#_x0000_t75" style="width:57pt;height:18.75pt" o:ole="">
            <v:imagedata r:id="rId25" o:title=""/>
          </v:shape>
          <o:OLEObject Type="Embed" ProgID="Equation.3" ShapeID="_x0000_i1034" DrawAspect="Content" ObjectID="_1540025334" r:id="rId26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прямой </w:t>
      </w:r>
      <w:r w:rsidRPr="003B53C4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35" type="#_x0000_t75" style="width:29.25pt;height:14.25pt" o:ole="">
            <v:imagedata r:id="rId27" o:title=""/>
          </v:shape>
          <o:OLEObject Type="Embed" ProgID="Equation.3" ShapeID="_x0000_i1035" DrawAspect="Content" ObjectID="_1540025335" r:id="rId28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и осями координат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>. Решите уравнение</w:t>
      </w:r>
      <w:r w:rsidRPr="003B53C4">
        <w:rPr>
          <w:rFonts w:ascii="Times New Roman" w:hAnsi="Times New Roman" w:cs="Times New Roman"/>
          <w:sz w:val="28"/>
          <w:szCs w:val="28"/>
        </w:rPr>
        <w:tab/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920" w:dyaOrig="380">
          <v:shape id="_x0000_i1036" type="#_x0000_t75" style="width:96pt;height:18.75pt" o:ole="">
            <v:imagedata r:id="rId29" o:title=""/>
          </v:shape>
          <o:OLEObject Type="Embed" ProgID="Equation.3" ShapeID="_x0000_i1036" DrawAspect="Content" ObjectID="_1540025336" r:id="rId30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3. </w:t>
      </w:r>
      <w:r w:rsidRPr="003B53C4">
        <w:rPr>
          <w:rFonts w:ascii="Times New Roman" w:hAnsi="Times New Roman" w:cs="Times New Roman"/>
          <w:sz w:val="28"/>
          <w:szCs w:val="28"/>
        </w:rPr>
        <w:t xml:space="preserve">В правильной четырехугольной пирами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с основанием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боковое ребро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C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авно 37, сторона основания равна 35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rad>
      </m:oMath>
      <w:r w:rsidRPr="003B53C4">
        <w:rPr>
          <w:rFonts w:ascii="Times New Roman" w:hAnsi="Times New Roman" w:cs="Times New Roman"/>
          <w:sz w:val="28"/>
          <w:szCs w:val="28"/>
        </w:rPr>
        <w:t>. Найдите объем пирамиды.</w:t>
      </w:r>
    </w:p>
    <w:p w:rsidR="003B53C4" w:rsidRPr="003B53C4" w:rsidRDefault="003B53C4" w:rsidP="003B53C4">
      <w:pPr>
        <w:pStyle w:val="a8"/>
        <w:rPr>
          <w:rFonts w:ascii="Times New Roman" w:hAnsi="Times New Roman" w:cs="Times New Roman"/>
          <w:b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уравнение  2</w: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560" w:dyaOrig="680">
          <v:shape id="_x0000_i1037" type="#_x0000_t75" style="width:77.25pt;height:33.75pt" o:ole="">
            <v:imagedata r:id="rId31" o:title=""/>
          </v:shape>
          <o:OLEObject Type="Embed" ProgID="Equation.3" ShapeID="_x0000_i1037" DrawAspect="Content" ObjectID="_1540025337" r:id="rId32"/>
        </w:object>
      </w: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  <w:sectPr w:rsidR="003B53C4" w:rsidRPr="003B53C4" w:rsidSect="003B53C4">
          <w:pgSz w:w="11906" w:h="16838"/>
          <w:pgMar w:top="1134" w:right="850" w:bottom="1134" w:left="1701" w:header="709" w:footer="709" w:gutter="0"/>
          <w:cols w:space="708"/>
          <w:docGrid w:linePitch="360"/>
        </w:sectPr>
      </w:pP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2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 А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Упростите выражение   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position w:val="-12"/>
          <w:sz w:val="28"/>
          <w:szCs w:val="28"/>
          <w:vertAlign w:val="superscript"/>
          <w:lang w:val="en-US"/>
        </w:rPr>
        <w:object w:dxaOrig="200" w:dyaOrig="360">
          <v:shape id="_x0000_i1038" type="#_x0000_t75" style="width:9pt;height:18pt" o:ole="">
            <v:imagedata r:id="rId33" o:title=""/>
          </v:shape>
          <o:OLEObject Type="Embed" ProgID="Equation.3" ShapeID="_x0000_i1038" DrawAspect="Content" ObjectID="_1540025338" r:id="rId34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- 4)</w:t>
      </w:r>
      <w:r w:rsidRPr="003B53C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60" w:dyaOrig="300">
          <v:shape id="_x0000_i1039" type="#_x0000_t75" style="width:8.25pt;height:15pt" o:ole="">
            <v:imagedata r:id="rId35" o:title=""/>
          </v:shape>
          <o:OLEObject Type="Embed" ProgID="Equation.3" ShapeID="_x0000_i1039" DrawAspect="Content" ObjectID="_1540025339" r:id="rId36"/>
        </w:object>
      </w:r>
      <w:r w:rsidRPr="003B53C4">
        <w:rPr>
          <w:rFonts w:ascii="Times New Roman" w:hAnsi="Times New Roman" w:cs="Times New Roman"/>
          <w:sz w:val="28"/>
          <w:szCs w:val="28"/>
        </w:rPr>
        <w:t>+8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position w:val="-12"/>
          <w:sz w:val="28"/>
          <w:szCs w:val="28"/>
          <w:vertAlign w:val="superscript"/>
          <w:lang w:val="en-US"/>
        </w:rPr>
        <w:object w:dxaOrig="200" w:dyaOrig="360">
          <v:shape id="_x0000_i1040" type="#_x0000_t75" style="width:9pt;height:18pt" o:ole="">
            <v:imagedata r:id="rId37" o:title=""/>
          </v:shape>
          <o:OLEObject Type="Embed" ProgID="Equation.3" ShapeID="_x0000_i1040" DrawAspect="Content" ObjectID="_1540025340" r:id="rId38"/>
        </w:object>
      </w:r>
    </w:p>
    <w:p w:rsidR="003B53C4" w:rsidRPr="003B53C4" w:rsidRDefault="003B53C4" w:rsidP="003B53C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Решите уравнение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log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>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−2) = 3 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s-ES"/>
        </w:rPr>
        <w:t>A3.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i/>
          <w:sz w:val="28"/>
          <w:szCs w:val="28"/>
          <w:lang w:val="es-ES"/>
        </w:rPr>
        <w:t>cos α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 xml:space="preserve">, </w:t>
      </w:r>
      <w:r w:rsidRPr="003B53C4">
        <w:rPr>
          <w:rFonts w:ascii="Times New Roman" w:hAnsi="Times New Roman" w:cs="Times New Roman"/>
          <w:sz w:val="28"/>
          <w:szCs w:val="28"/>
        </w:rPr>
        <w:t xml:space="preserve"> если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i/>
          <w:sz w:val="28"/>
          <w:szCs w:val="28"/>
          <w:lang w:val="es-ES"/>
        </w:rPr>
        <w:t>sin α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 xml:space="preserve"> = -</w:t>
      </w:r>
      <w:r w:rsidRPr="003B53C4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400" w:dyaOrig="680">
          <v:shape id="_x0000_i1041" type="#_x0000_t75" style="width:20.25pt;height:33.75pt" o:ole="">
            <v:imagedata r:id="rId39" o:title=""/>
          </v:shape>
          <o:OLEObject Type="Embed" ProgID="Equation.3" ShapeID="_x0000_i1041" DrawAspect="Content" ObjectID="_1540025341" r:id="rId40"/>
        </w:objec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,  π &lt;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α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&lt;</w:t>
      </w:r>
      <w:r w:rsidRPr="003B53C4">
        <w:rPr>
          <w:rFonts w:ascii="Times New Roman" w:hAnsi="Times New Roman" w:cs="Times New Roman"/>
          <w:position w:val="-24"/>
          <w:sz w:val="28"/>
          <w:szCs w:val="28"/>
          <w:lang w:val="es-ES"/>
        </w:rPr>
        <w:object w:dxaOrig="420" w:dyaOrig="620">
          <v:shape id="_x0000_i1042" type="#_x0000_t75" style="width:20.25pt;height:30.75pt" o:ole="">
            <v:imagedata r:id="rId41" o:title=""/>
          </v:shape>
          <o:OLEObject Type="Embed" ProgID="Equation.3" ShapeID="_x0000_i1042" DrawAspect="Content" ObjectID="_1540025342" r:id="rId42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s-E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4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Решите уравнение     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 id="_x0000_i1043" type="#_x0000_t75" style="width:36.75pt;height:18pt" o:ole="">
            <v:imagedata r:id="rId43" o:title=""/>
          </v:shape>
          <o:OLEObject Type="Embed" ProgID="Equation.3" ShapeID="_x0000_i1043" DrawAspect="Content" ObjectID="_1540025343" r:id="rId44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= 5 -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s-E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5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Функция 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y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f</w:t>
      </w:r>
      <w:r w:rsidRPr="003B53C4">
        <w:rPr>
          <w:rFonts w:ascii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hAnsi="Times New Roman" w:cs="Times New Roman"/>
          <w:sz w:val="28"/>
          <w:szCs w:val="28"/>
          <w:lang w:val="es-E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), определенная на отрезке [-7;6], задана графиком. Укажите наименьшее значение функции в точках локального минимума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85" style="position:absolute;flip:y;z-index:251629056" from="103.2pt,-.2pt" to="103.2pt,129.45pt">
            <v:stroke endarrow="block"/>
          </v:line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proofErr w:type="gramStart"/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</w:p>
    <w:p w:rsidR="003B53C4" w:rsidRPr="003B53C4" w:rsidRDefault="003B53C4" w:rsidP="003B53C4">
      <w:pPr>
        <w:tabs>
          <w:tab w:val="left" w:pos="165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color w:val="FF0000"/>
          <w:sz w:val="28"/>
          <w:szCs w:val="28"/>
        </w:rPr>
        <w:pict>
          <v:shape id="_x0000_s1386" style="position:absolute;margin-left:36pt;margin-top:23.2pt;width:126pt;height:36pt;z-index:251630080" coordsize="2700,720" path="m,c60,255,120,510,180,540v60,30,90,-360,180,-360c450,180,630,510,720,540v90,30,60,-120,180,-180c1020,300,1290,120,1440,180v150,60,210,540,360,540c1950,720,2190,180,2340,180v150,,300,450,360,540e" filled="f">
            <v:path arrowok="t"/>
          </v:shape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87" style="position:absolute;z-index:251631104" from="93.45pt,7.6pt" to="111.45pt,7.6pt"/>
        </w:pict>
      </w:r>
      <w:r w:rsidRPr="003B53C4">
        <w:rPr>
          <w:rFonts w:ascii="Times New Roman" w:hAnsi="Times New Roman" w:cs="Times New Roman"/>
          <w:sz w:val="28"/>
          <w:szCs w:val="28"/>
        </w:rPr>
        <w:tab/>
        <w:t xml:space="preserve"> 4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88" style="position:absolute;z-index:251632128" from="93.45pt,7pt" to="111.45pt,7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2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89" style="position:absolute;z-index:251633152" from="22.95pt,11.2pt" to="223.2pt,11.2pt">
            <v:stroke endarrow="block"/>
          </v:line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0" style="position:absolute;z-index:251634176" from="171pt,2.2pt" to="171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1" style="position:absolute;z-index:251635200" from="153pt,2.2pt" to="153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2" style="position:absolute;z-index:251636224" from="135pt,2.2pt" to="135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3" style="position:absolute;z-index:251637248" from="36pt,2.2pt" to="36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4" style="position:absolute;z-index:251638272" from="54pt,2.2pt" to="54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5" style="position:absolute;z-index:251639296" from="1in,2.2pt" to="1in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6" style="position:absolute;z-index:251640320" from="117pt,2.2pt" to="117pt,20.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7" style="position:absolute;z-index:251641344" from="90pt,2.2pt" to="90pt,20.2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0                              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-7  -5  -3 -1      1   3   5   7            </w:t>
      </w:r>
      <w:proofErr w:type="spellStart"/>
      <w:r w:rsidRPr="003B53C4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3B53C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Найдите производную функции     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4,5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39" w:dyaOrig="300">
          <v:shape id="_x0000_i1044" type="#_x0000_t75" style="width:6.75pt;height:15pt" o:ole="">
            <v:imagedata r:id="rId45" o:title=""/>
          </v:shape>
          <o:OLEObject Type="Embed" ProgID="Equation.3" ShapeID="_x0000_i1044" DrawAspect="Content" ObjectID="_1540025344" r:id="rId46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∙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7. 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 наименьшее значение функции  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B53C4">
        <w:rPr>
          <w:rFonts w:ascii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) = </w:t>
      </w:r>
      <w:r w:rsidRPr="003B53C4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3" ShapeID="_x0000_i1045" DrawAspect="Content" ObjectID="_1540025345" r:id="rId48"/>
        </w:objec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60" w:dyaOrig="300">
          <v:shape id="_x0000_i1046" type="#_x0000_t75" style="width:8.25pt;height:15pt" o:ole="">
            <v:imagedata r:id="rId49" o:title=""/>
          </v:shape>
          <o:OLEObject Type="Embed" ProgID="Equation.3" ShapeID="_x0000_i1046" DrawAspect="Content" ObjectID="_1540025346" r:id="rId50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-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   на отрезке  [0;2]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8</w:t>
      </w:r>
      <w:r w:rsidRPr="003B53C4">
        <w:rPr>
          <w:rFonts w:ascii="Times New Roman" w:hAnsi="Times New Roman" w:cs="Times New Roman"/>
          <w:sz w:val="28"/>
          <w:szCs w:val="28"/>
        </w:rPr>
        <w:t xml:space="preserve">. Решите неравенство  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log</w:t>
      </w:r>
      <w:r w:rsidRPr="003B53C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60" w:dyaOrig="380">
          <v:shape id="_x0000_i1047" type="#_x0000_t75" style="width:12.75pt;height:18.75pt" o:ole="">
            <v:imagedata r:id="rId51" o:title=""/>
          </v:shape>
          <o:OLEObject Type="Embed" ProgID="Equation.3" ShapeID="_x0000_i1047" DrawAspect="Content" ObjectID="_1540025347" r:id="rId52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-3) + 2 </w:t>
      </w:r>
      <w:r w:rsidRPr="003B53C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40">
          <v:shape id="_x0000_i1048" type="#_x0000_t75" style="width:9pt;height:12pt" o:ole="">
            <v:imagedata r:id="rId53" o:title=""/>
          </v:shape>
          <o:OLEObject Type="Embed" ProgID="Equation.3" ShapeID="_x0000_i1048" DrawAspect="Content" ObjectID="_1540025348" r:id="rId54"/>
        </w:object>
      </w:r>
      <w:r w:rsidRPr="003B53C4">
        <w:rPr>
          <w:rFonts w:ascii="Times New Roman" w:hAnsi="Times New Roman" w:cs="Times New Roman"/>
          <w:sz w:val="28"/>
          <w:szCs w:val="28"/>
        </w:rPr>
        <w:t>0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9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 xml:space="preserve">.  </w:t>
      </w:r>
      <w:r w:rsidRPr="003B53C4">
        <w:rPr>
          <w:rFonts w:ascii="Times New Roman" w:hAnsi="Times New Roman" w:cs="Times New Roman"/>
          <w:sz w:val="28"/>
          <w:szCs w:val="28"/>
        </w:rPr>
        <w:t>В случайном эксперименте  бросают  две игральные кости (кубика). Найдите вероятность того, что в сумме  выпадает 7 очков.  Результат округлите до сотых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 xml:space="preserve">А10. </w:t>
      </w:r>
      <w:r w:rsidRPr="003B53C4">
        <w:rPr>
          <w:rFonts w:ascii="Times New Roman" w:hAnsi="Times New Roman" w:cs="Times New Roman"/>
          <w:sz w:val="28"/>
          <w:szCs w:val="28"/>
        </w:rPr>
        <w:t xml:space="preserve">В прямоугольном  параллелепипе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3B53C4">
        <w:rPr>
          <w:rFonts w:ascii="Times New Roman" w:hAnsi="Times New Roman" w:cs="Times New Roman"/>
          <w:sz w:val="28"/>
          <w:szCs w:val="28"/>
        </w:rPr>
        <w:t xml:space="preserve">  известны длины рёбер:                 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3B53C4">
        <w:rPr>
          <w:rFonts w:ascii="Times New Roman" w:hAnsi="Times New Roman" w:cs="Times New Roman"/>
          <w:sz w:val="28"/>
          <w:szCs w:val="28"/>
        </w:rPr>
        <w:t xml:space="preserve"> =21, AD = 20,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3B53C4">
        <w:rPr>
          <w:rFonts w:ascii="Times New Roman" w:hAnsi="Times New Roman" w:cs="Times New Roman"/>
          <w:sz w:val="28"/>
          <w:szCs w:val="28"/>
        </w:rPr>
        <w:t>= 23.  Найдите площадь сечения, проходящего через вершины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3B53C4">
        <w:rPr>
          <w:rFonts w:ascii="Times New Roman" w:hAnsi="Times New Roman" w:cs="Times New Roman"/>
          <w:sz w:val="28"/>
          <w:szCs w:val="28"/>
        </w:rPr>
        <w:t xml:space="preserve">, С,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</m:oMath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Часть </w:t>
      </w:r>
      <w:r w:rsidRPr="003B53C4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B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b/>
          <w:sz w:val="28"/>
          <w:szCs w:val="28"/>
        </w:rPr>
        <w:t>1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Найдите площадь фигуры, ограниченной графиком функции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60" w:dyaOrig="300">
          <v:shape id="_x0000_i1049" type="#_x0000_t75" style="width:8.25pt;height:15pt" o:ole="">
            <v:imagedata r:id="rId55" o:title=""/>
          </v:shape>
          <o:OLEObject Type="Embed" ProgID="Equation.3" ShapeID="_x0000_i1049" DrawAspect="Content" ObjectID="_1540025349" r:id="rId56"/>
        </w:object>
      </w:r>
      <w:r w:rsidRPr="003B53C4">
        <w:rPr>
          <w:rFonts w:ascii="Times New Roman" w:hAnsi="Times New Roman" w:cs="Times New Roman"/>
          <w:sz w:val="28"/>
          <w:szCs w:val="28"/>
        </w:rPr>
        <w:t>- 2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 + 2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>,  прямой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3 и осями координат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b/>
          <w:sz w:val="28"/>
          <w:szCs w:val="28"/>
        </w:rPr>
        <w:t>2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Решите уравнение 0,3</w:t>
      </w:r>
      <w:r w:rsidRPr="003B53C4">
        <w:rPr>
          <w:rFonts w:ascii="Times New Roman" w:hAnsi="Times New Roman" w:cs="Times New Roman"/>
          <w:position w:val="-4"/>
          <w:sz w:val="28"/>
          <w:szCs w:val="28"/>
        </w:rPr>
        <w:object w:dxaOrig="300" w:dyaOrig="300">
          <v:shape id="_x0000_i1050" type="#_x0000_t75" style="width:15pt;height:15pt" o:ole="">
            <v:imagedata r:id="rId57" o:title=""/>
          </v:shape>
          <o:OLEObject Type="Embed" ProgID="Equation.3" ShapeID="_x0000_i1050" DrawAspect="Content" ObjectID="_1540025350" r:id="rId58"/>
        </w:object>
      </w:r>
      <w:r w:rsidRPr="003B53C4">
        <w:rPr>
          <w:rFonts w:ascii="Times New Roman" w:hAnsi="Times New Roman" w:cs="Times New Roman"/>
          <w:sz w:val="28"/>
          <w:szCs w:val="28"/>
        </w:rPr>
        <w:t>=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 id="_x0000_i1051" type="#_x0000_t75" style="width:36.75pt;height:18pt" o:ole="">
            <v:imagedata r:id="rId59" o:title=""/>
          </v:shape>
          <o:OLEObject Type="Embed" ProgID="Equation.3" ShapeID="_x0000_i1051" DrawAspect="Content" ObjectID="_1540025351" r:id="rId60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 xml:space="preserve">В3.  </w:t>
      </w:r>
      <w:r w:rsidRPr="003B53C4">
        <w:rPr>
          <w:rFonts w:ascii="Times New Roman" w:hAnsi="Times New Roman" w:cs="Times New Roman"/>
          <w:sz w:val="28"/>
          <w:szCs w:val="28"/>
        </w:rPr>
        <w:t xml:space="preserve">В правильной четырехугольной пирами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с основанием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боковое ребро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C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авно 37, сторона основания равна 35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rad>
      </m:oMath>
      <w:r w:rsidRPr="003B53C4">
        <w:rPr>
          <w:rFonts w:ascii="Times New Roman" w:hAnsi="Times New Roman" w:cs="Times New Roman"/>
          <w:sz w:val="28"/>
          <w:szCs w:val="28"/>
        </w:rPr>
        <w:t>. Найдите объем пирамиды.</w:t>
      </w:r>
    </w:p>
    <w:p w:rsidR="003B53C4" w:rsidRPr="003B53C4" w:rsidRDefault="003B53C4" w:rsidP="003B53C4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b/>
          <w:sz w:val="28"/>
          <w:szCs w:val="28"/>
        </w:rPr>
        <w:t>4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Решите уравнение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/>
          <w:position w:val="-6"/>
          <w:sz w:val="28"/>
          <w:szCs w:val="28"/>
        </w:rPr>
        <w:object w:dxaOrig="380" w:dyaOrig="340">
          <v:shape id="_x0000_i1052" type="#_x0000_t75" style="width:18.75pt;height:16.5pt" o:ole="">
            <v:imagedata r:id="rId61" o:title=""/>
          </v:shape>
          <o:OLEObject Type="Embed" ProgID="Equation.3" ShapeID="_x0000_i1052" DrawAspect="Content" ObjectID="_1540025352" r:id="rId62"/>
        </w:objec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40" w:dyaOrig="680">
          <v:shape id="_x0000_i1053" type="#_x0000_t75" style="width:42pt;height:33.75pt" o:ole="">
            <v:imagedata r:id="rId63" o:title=""/>
          </v:shape>
          <o:OLEObject Type="Embed" ProgID="Equation.3" ShapeID="_x0000_i1053" DrawAspect="Content" ObjectID="_1540025353" r:id="rId64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3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 А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z w:val="28"/>
          <w:szCs w:val="28"/>
        </w:rPr>
        <w:t xml:space="preserve">Упростите выражение   </w:t>
      </w:r>
      <w:r w:rsidRPr="003B53C4">
        <w:rPr>
          <w:rFonts w:ascii="Times New Roman" w:hAnsi="Times New Roman" w:cs="Times New Roman"/>
          <w:position w:val="-46"/>
          <w:sz w:val="28"/>
          <w:szCs w:val="28"/>
        </w:rPr>
        <w:object w:dxaOrig="1100" w:dyaOrig="1060">
          <v:shape id="_x0000_i1054" type="#_x0000_t75" style="width:55.5pt;height:53.25pt" o:ole="">
            <v:imagedata r:id="rId65" o:title=""/>
          </v:shape>
          <o:OLEObject Type="Embed" ProgID="Equation.3" ShapeID="_x0000_i1054" DrawAspect="Content" ObjectID="_1540025354" r:id="rId66"/>
        </w:objec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z w:val="28"/>
          <w:szCs w:val="28"/>
        </w:rPr>
        <w:t xml:space="preserve">Решите уравнение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log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3B53C4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1/2 </w:t>
      </w:r>
      <w:r w:rsidRPr="003B53C4">
        <w:rPr>
          <w:rFonts w:ascii="Times New Roman" w:hAnsi="Times New Roman" w:cs="Times New Roman"/>
          <w:sz w:val="28"/>
          <w:szCs w:val="28"/>
        </w:rPr>
        <w:t>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−4) = −3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3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hAnsi="Times New Roman" w:cs="Times New Roman"/>
          <w:sz w:val="28"/>
          <w:szCs w:val="28"/>
        </w:rPr>
        <w:t xml:space="preserve">,  если  </w: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3B53C4">
        <w:rPr>
          <w:rFonts w:ascii="Times New Roman" w:hAnsi="Times New Roman" w:cs="Times New Roman"/>
          <w:sz w:val="28"/>
          <w:szCs w:val="28"/>
        </w:rPr>
        <w:t xml:space="preserve">,  0 &lt;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hAnsi="Times New Roman" w:cs="Times New Roman"/>
          <w:sz w:val="28"/>
          <w:szCs w:val="28"/>
        </w:rPr>
        <w:t xml:space="preserve"> &lt;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4. </w:t>
      </w:r>
      <w:r w:rsidRPr="003B53C4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1260" w:dyaOrig="360">
          <v:shape id="_x0000_i1055" type="#_x0000_t75" style="width:91.5pt;height:20.25pt" o:ole="">
            <v:imagedata r:id="rId67" o:title=""/>
          </v:shape>
          <o:OLEObject Type="Embed" ProgID="Equation.3" ShapeID="_x0000_i1055" DrawAspect="Content" ObjectID="_1540025355" r:id="rId68"/>
        </w:objec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3B53C4">
        <w:rPr>
          <w:rFonts w:ascii="Times New Roman" w:hAnsi="Times New Roman" w:cs="Times New Roman"/>
          <w:sz w:val="28"/>
          <w:szCs w:val="28"/>
        </w:rPr>
        <w:t xml:space="preserve">Функция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56" type="#_x0000_t75" style="width:9pt;height:16.5pt" o:ole="">
            <v:imagedata r:id="rId69" o:title=""/>
          </v:shape>
          <o:OLEObject Type="Embed" ProgID="Equation.3" ShapeID="_x0000_i1056" DrawAspect="Content" ObjectID="_1540025356" r:id="rId70"/>
        </w:objec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B53C4">
        <w:rPr>
          <w:rFonts w:ascii="Times New Roman" w:hAnsi="Times New Roman" w:cs="Times New Roman"/>
          <w:sz w:val="28"/>
          <w:szCs w:val="28"/>
        </w:rPr>
        <w:t xml:space="preserve"> 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B53C4">
        <w:rPr>
          <w:rFonts w:ascii="Times New Roman" w:hAnsi="Times New Roman" w:cs="Times New Roman"/>
          <w:sz w:val="28"/>
          <w:szCs w:val="28"/>
        </w:rPr>
        <w:t>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) , определенная на отрезке [-4;7],  задана графиком.   Укажите длину промежутка возрастания функции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9" style="position:absolute;left:0;text-align:left;flip:y;z-index:251643392" from="165.6pt,10.7pt" to="165.6pt,163.7pt">
            <v:stroke endarrow="block"/>
          </v:line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shape id="_x0000_s1411" style="position:absolute;left:0;text-align:left;margin-left:115.95pt;margin-top:8.5pt;width:2in;height:99pt;z-index:251655680" coordsize="2610,1980" path="m,180v285,900,570,1800,900,1800c1230,1980,1710,360,1980,180,2250,,2430,750,2520,900v90,150,,150,,180e" filled="f">
            <v:path arrowok="t"/>
          </v:shape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proofErr w:type="gramStart"/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0" style="position:absolute;left:0;text-align:left;z-index:251654656" from="156.6pt,13.15pt" to="174.6pt,13.15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7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6" style="position:absolute;left:0;text-align:left;z-index:251650560" from="156.6pt,8.8pt" to="174.6pt,8.8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5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5" style="position:absolute;left:0;text-align:left;z-index:251649536" from="156.6pt,5.95pt" to="174.6pt,5.95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3         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8" style="position:absolute;left:0;text-align:left;z-index:251652608" from="91.95pt,3.15pt" to="91.95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9" style="position:absolute;left:0;text-align:left;z-index:251653632" from="115.95pt,3.15pt" to="115.95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7" style="position:absolute;left:0;text-align:left;z-index:251651584" from="139.2pt,3.15pt" to="139.2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3" style="position:absolute;left:0;text-align:left;z-index:251647488" from="271.2pt,3.15pt" to="271.2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2" style="position:absolute;left:0;text-align:left;z-index:251646464" from="246.45pt,3.15pt" to="246.45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1" style="position:absolute;left:0;text-align:left;z-index:251645440" from="219.6pt,3.15pt" to="219.6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0" style="position:absolute;left:0;text-align:left;z-index:251644416" from="192.45pt,3.15pt" to="192.45pt,21.1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398" style="position:absolute;left:0;text-align:left;z-index:251642368" from="12.6pt,12.15pt" to="318.6pt,12.15pt">
            <v:stroke endarrow="block"/>
          </v:line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04" style="position:absolute;left:0;text-align:left;z-index:251648512" from="156.6pt,3.15pt" to="174.6pt,3.15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1  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-6    -4   -2      0     2     4      6     8          </w:t>
      </w:r>
      <w:proofErr w:type="spellStart"/>
      <w:r w:rsidRPr="003B53C4">
        <w:rPr>
          <w:rFonts w:ascii="Times New Roman" w:hAnsi="Times New Roman" w:cs="Times New Roman"/>
          <w:sz w:val="28"/>
          <w:szCs w:val="28"/>
        </w:rPr>
        <w:t>х</w:t>
      </w:r>
      <w:proofErr w:type="spellEnd"/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z w:val="28"/>
          <w:szCs w:val="28"/>
        </w:rPr>
        <w:t xml:space="preserve">Найдите производную функци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57" type="#_x0000_t75" style="width:9pt;height:16.5pt" o:ole="">
            <v:imagedata r:id="rId69" o:title=""/>
          </v:shape>
          <o:OLEObject Type="Embed" ProgID="Equation.3" ShapeID="_x0000_i1057" DrawAspect="Content" ObjectID="_1540025357" r:id="rId71"/>
        </w:object>
      </w:r>
      <w:r w:rsidRPr="003B53C4">
        <w:rPr>
          <w:rFonts w:ascii="Times New Roman" w:hAnsi="Times New Roman" w:cs="Times New Roman"/>
          <w:sz w:val="28"/>
          <w:szCs w:val="28"/>
        </w:rPr>
        <w:t>у = 5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∙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sz w:val="28"/>
          <w:szCs w:val="28"/>
        </w:rPr>
        <w:t>2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7.</w:t>
      </w:r>
      <w:r w:rsidRPr="003B53C4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1058" type="#_x0000_t75" style="width:107.25pt;height:20.25pt" o:ole="">
            <v:imagedata r:id="rId72" o:title=""/>
          </v:shape>
          <o:OLEObject Type="Embed" ProgID="Equation.3" ShapeID="_x0000_i1058" DrawAspect="Content" ObjectID="_1540025358" r:id="rId73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на 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>отрезке  [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>-1;1]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8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неравенство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59" type="#_x0000_t75" style="width:9pt;height:16.5pt" o:ole="">
            <v:imagedata r:id="rId69" o:title=""/>
          </v:shape>
          <o:OLEObject Type="Embed" ProgID="Equation.3" ShapeID="_x0000_i1059" DrawAspect="Content" ObjectID="_1540025359" r:id="rId74"/>
        </w:objec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60" type="#_x0000_t75" style="width:9pt;height:16.5pt" o:ole="">
            <v:imagedata r:id="rId69" o:title=""/>
          </v:shape>
          <o:OLEObject Type="Embed" ProgID="Equation.3" ShapeID="_x0000_i1060" DrawAspect="Content" ObjectID="_1540025360" r:id="rId75"/>
        </w:objec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700" w:dyaOrig="740">
          <v:shape id="_x0000_i1061" type="#_x0000_t75" style="width:84.75pt;height:36.75pt" o:ole="">
            <v:imagedata r:id="rId76" o:title=""/>
          </v:shape>
          <o:OLEObject Type="Embed" ProgID="Equation.3" ShapeID="_x0000_i1061" DrawAspect="Content" ObjectID="_1540025361" r:id="rId77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sz w:val="28"/>
          <w:szCs w:val="28"/>
        </w:rPr>
        <w:t>9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В среднем из 2000 садовых насосов, поступивших в продажу, 2 подтекают.</w:t>
      </w:r>
      <w:r w:rsidRPr="003B53C4">
        <w:rPr>
          <w:rFonts w:ascii="Times New Roman" w:hAnsi="Times New Roman" w:cs="Times New Roman"/>
          <w:sz w:val="28"/>
          <w:szCs w:val="28"/>
        </w:rPr>
        <w:br/>
        <w:t>Найдите вероятность того, что один случайно выбранный для контроля насос не подтекает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10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В прямоугольном  параллелепипе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3B53C4">
        <w:rPr>
          <w:rFonts w:ascii="Times New Roman" w:hAnsi="Times New Roman" w:cs="Times New Roman"/>
          <w:sz w:val="28"/>
          <w:szCs w:val="28"/>
        </w:rPr>
        <w:t>А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В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С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 xml:space="preserve"> известны длины рёбер: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3B53C4">
        <w:rPr>
          <w:rFonts w:ascii="Times New Roman" w:hAnsi="Times New Roman" w:cs="Times New Roman"/>
          <w:sz w:val="28"/>
          <w:szCs w:val="28"/>
        </w:rPr>
        <w:t xml:space="preserve">=3, AD=4,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sz w:val="28"/>
          <w:szCs w:val="28"/>
        </w:rPr>
        <w:t>А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=32.  Найдите площадь сечения, проходящего через вершины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>, С, С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ЧАСТЬ 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В</w:t>
      </w:r>
      <w:proofErr w:type="gramEnd"/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графиком функци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240" w:dyaOrig="380">
          <v:shape id="_x0000_i1062" type="#_x0000_t75" style="width:62.25pt;height:18.75pt" o:ole="">
            <v:imagedata r:id="rId78" o:title=""/>
          </v:shape>
          <o:OLEObject Type="Embed" ProgID="Equation.3" ShapeID="_x0000_i1062" DrawAspect="Content" ObjectID="_1540025362" r:id="rId79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, прямыми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1,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>=4  и осью абсцисс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3B53C4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1340" w:dyaOrig="360">
          <v:shape id="_x0000_i1063" type="#_x0000_t75" style="width:66.75pt;height:18pt" o:ole="">
            <v:imagedata r:id="rId80" o:title=""/>
          </v:shape>
          <o:OLEObject Type="Embed" ProgID="Equation.3" ShapeID="_x0000_i1063" DrawAspect="Content" ObjectID="_1540025363" r:id="rId81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ind w:left="-142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3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В правильной четырехугольной пирами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с основанием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3B53C4">
        <w:rPr>
          <w:rFonts w:ascii="Times New Roman" w:hAnsi="Times New Roman" w:cs="Times New Roman"/>
          <w:sz w:val="28"/>
          <w:szCs w:val="28"/>
        </w:rPr>
        <w:t xml:space="preserve"> боковое ребро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C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авно 17, сторона основания равна 15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rad>
      </m:oMath>
      <w:r w:rsidRPr="003B53C4">
        <w:rPr>
          <w:rFonts w:ascii="Times New Roman" w:hAnsi="Times New Roman" w:cs="Times New Roman"/>
          <w:sz w:val="28"/>
          <w:szCs w:val="28"/>
        </w:rPr>
        <w:t>. Найдите объем пирамиды.</w:t>
      </w:r>
    </w:p>
    <w:p w:rsidR="003B53C4" w:rsidRPr="003B53C4" w:rsidRDefault="003B53C4" w:rsidP="003B53C4">
      <w:pPr>
        <w:pStyle w:val="a8"/>
        <w:ind w:left="-142"/>
        <w:rPr>
          <w:rFonts w:ascii="Times New Roman" w:hAnsi="Times New Roman" w:cs="Times New Roman"/>
          <w:position w:val="-28"/>
          <w:sz w:val="28"/>
          <w:szCs w:val="28"/>
        </w:rPr>
        <w:sectPr w:rsidR="003B53C4" w:rsidRPr="003B53C4" w:rsidSect="008524CE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уравнение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>2</w: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560" w:dyaOrig="680">
          <v:shape id="_x0000_i1064" type="#_x0000_t75" style="width:77.25pt;height:33.75pt" o:ole="">
            <v:imagedata r:id="rId82" o:title=""/>
          </v:shape>
          <o:OLEObject Type="Embed" ProgID="Equation.3" ShapeID="_x0000_i1064" DrawAspect="Content" ObjectID="_1540025364" r:id="rId83"/>
        </w:object>
      </w:r>
    </w:p>
    <w:p w:rsidR="003B53C4" w:rsidRPr="003B53C4" w:rsidRDefault="003B53C4" w:rsidP="003B53C4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4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 А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Упростите выражени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65" type="#_x0000_t75" style="width:9pt;height:16.5pt" o:ole="">
            <v:imagedata r:id="rId69" o:title=""/>
          </v:shape>
          <o:OLEObject Type="Embed" ProgID="Equation.3" ShapeID="_x0000_i1065" DrawAspect="Content" ObjectID="_1540025365" r:id="rId84"/>
        </w:object>
      </w:r>
      <w:r w:rsidRPr="003B53C4">
        <w:rPr>
          <w:rFonts w:ascii="Times New Roman" w:hAnsi="Times New Roman" w:cs="Times New Roman"/>
          <w:position w:val="-42"/>
          <w:sz w:val="28"/>
          <w:szCs w:val="28"/>
        </w:rPr>
        <w:object w:dxaOrig="1280" w:dyaOrig="999">
          <v:shape id="_x0000_i1066" type="#_x0000_t75" style="width:63.75pt;height:50.25pt" o:ole="">
            <v:imagedata r:id="rId85" o:title=""/>
          </v:shape>
          <o:OLEObject Type="Embed" ProgID="Equation.3" ShapeID="_x0000_i1066" DrawAspect="Content" ObjectID="_1540025366" r:id="rId86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>.</w:t>
      </w:r>
      <w:r w:rsidRPr="003B53C4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>Решите уравнение</w:t>
      </w:r>
      <w:r w:rsidRPr="003B53C4">
        <w:rPr>
          <w:rFonts w:ascii="Times New Roman" w:eastAsia="Times New Roman" w:hAnsi="Times New Roman" w:cs="Times New Roman"/>
          <w:b/>
          <w:sz w:val="28"/>
          <w:szCs w:val="28"/>
        </w:rPr>
        <w:t xml:space="preserve"> 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log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eastAsia="Times New Roman" w:hAnsi="Times New Roman" w:cs="Times New Roman"/>
          <w:b/>
          <w:sz w:val="28"/>
          <w:szCs w:val="28"/>
          <w:vertAlign w:val="subscript"/>
        </w:rPr>
        <w:t>1/3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>−5) = −2.</w:t>
      </w:r>
    </w:p>
    <w:p w:rsidR="003B53C4" w:rsidRPr="003B53C4" w:rsidRDefault="003B53C4" w:rsidP="003B53C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B53C4">
        <w:rPr>
          <w:rFonts w:ascii="Times New Roman" w:eastAsia="Times New Roman" w:hAnsi="Times New Roman" w:cs="Times New Roman"/>
          <w:b/>
          <w:sz w:val="28"/>
          <w:szCs w:val="28"/>
        </w:rPr>
        <w:t>А3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. Найдите  </w:t>
      </w:r>
      <w:proofErr w:type="spellStart"/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, если 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=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</m:oMath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</m:oMath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&lt; 2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π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Решите уравнение: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4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6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e>
        </m:rad>
      </m:oMath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5</w:t>
      </w:r>
      <w:r w:rsidRPr="003B53C4">
        <w:rPr>
          <w:rFonts w:ascii="Times New Roman" w:hAnsi="Times New Roman" w:cs="Times New Roman"/>
          <w:sz w:val="28"/>
          <w:szCs w:val="28"/>
        </w:rPr>
        <w:t xml:space="preserve">. Функция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B53C4">
        <w:rPr>
          <w:rFonts w:ascii="Times New Roman" w:hAnsi="Times New Roman" w:cs="Times New Roman"/>
          <w:sz w:val="28"/>
          <w:szCs w:val="28"/>
        </w:rPr>
        <w:t xml:space="preserve"> (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), определенная на отрезк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67" type="#_x0000_t75" style="width:33pt;height:16.5pt" o:ole="">
            <v:imagedata r:id="rId87" o:title=""/>
          </v:shape>
          <o:OLEObject Type="Embed" ProgID="Equation.3" ShapeID="_x0000_i1067" DrawAspect="Content" ObjectID="_1540025367" r:id="rId88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, задана графиком. Укажите промежуток, на котором функция принимает отрицательные значения.                          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shape id="_x0000_s1427" style="position:absolute;margin-left:49.2pt;margin-top:8.6pt;width:225pt;height:94.5pt;z-index:251672064" coordsize="4320,1890" path="m,870c285,435,570,,1080,150v510,150,1440,1500,1980,1620c3600,1890,3960,1380,4320,870e" filled="f">
            <v:path arrowok="t"/>
          </v:shape>
        </w:pict>
      </w:r>
      <w:r w:rsidRPr="003B53C4">
        <w:rPr>
          <w:rFonts w:ascii="Times New Roman" w:hAnsi="Times New Roman" w:cs="Times New Roman"/>
          <w:b/>
          <w:noProof/>
          <w:sz w:val="28"/>
          <w:szCs w:val="28"/>
        </w:rPr>
        <w:pict>
          <v:line id="_x0000_s1413" style="position:absolute;flip:y;z-index:251657728" from="153pt,1.45pt" to="153pt,136.95pt">
            <v:stroke endarrow="block"/>
          </v:line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у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5" style="position:absolute;z-index:251670016" from="2in,12.1pt" to="162pt,12.1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          2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2" style="position:absolute;z-index:251656704" from="65.55pt,20.25pt" to="326.55pt,20.25pt">
            <v:stroke endarrow="block"/>
          </v:line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4" style="position:absolute;z-index:251668992" from="36pt,20.25pt" to="153pt,20.25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3" style="position:absolute;z-index:251667968" from="54pt,14pt" to="54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2" style="position:absolute;z-index:251666944" from="81pt,14pt" to="81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1" style="position:absolute;z-index:251665920" from="108pt,14pt" to="108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0" style="position:absolute;z-index:251664896" from="135pt,14pt" to="135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9" style="position:absolute;z-index:251663872" from="2in,14pt" to="2in,14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8" style="position:absolute;z-index:251662848" from="297pt,14pt" to="297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7" style="position:absolute;z-index:251661824" from="270pt,14pt" to="270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6" style="position:absolute;z-index:251660800" from="243pt,14pt" to="243pt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5" style="position:absolute;z-index:251659776" from="3in,14pt" to="3in,32pt"/>
        </w:pic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14" style="position:absolute;z-index:251658752" from="189pt,14pt" to="189pt,32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  -7    -5    -3     -1     0     2       4     6       8    10   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3B53C4" w:rsidRPr="003B53C4" w:rsidRDefault="003B53C4" w:rsidP="003B53C4">
      <w:pPr>
        <w:tabs>
          <w:tab w:val="left" w:pos="16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3B53C4">
        <w:rPr>
          <w:rFonts w:ascii="Times New Roman" w:hAnsi="Times New Roman" w:cs="Times New Roman"/>
          <w:noProof/>
          <w:sz w:val="28"/>
          <w:szCs w:val="28"/>
        </w:rPr>
        <w:pict>
          <v:line id="_x0000_s1426" style="position:absolute;z-index:251671040;mso-position-horizontal-relative:text;mso-position-vertical-relative:text" from="2in,1.75pt" to="162pt,1.75pt"/>
        </w:pict>
      </w: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-2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6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Найдите производную функции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480" w:dyaOrig="360">
          <v:shape id="_x0000_i1068" type="#_x0000_t75" style="width:73.5pt;height:18pt" o:ole="">
            <v:imagedata r:id="rId89" o:title=""/>
          </v:shape>
          <o:OLEObject Type="Embed" ProgID="Equation.3" ShapeID="_x0000_i1068" DrawAspect="Content" ObjectID="_1540025368" r:id="rId90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7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>. Найдите наименьшее значение функции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069" type="#_x0000_t75" style="width:78.75pt;height:18pt" o:ole="">
            <v:imagedata r:id="rId91" o:title=""/>
          </v:shape>
          <o:OLEObject Type="Embed" ProgID="Equation.3" ShapeID="_x0000_i1069" DrawAspect="Content" ObjectID="_1540025369" r:id="rId92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на отрезке [1; 3]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А8</w:t>
      </w:r>
      <w:r w:rsidRPr="003B53C4">
        <w:rPr>
          <w:rFonts w:ascii="Times New Roman" w:hAnsi="Times New Roman" w:cs="Times New Roman"/>
          <w:sz w:val="28"/>
          <w:szCs w:val="28"/>
        </w:rPr>
        <w:t>. Решите неравенство: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4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                               </w:t>
      </w:r>
      <w:r w:rsidRPr="003B53C4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70" type="#_x0000_t75" style="width:95.25pt;height:18.75pt" o:ole="">
            <v:imagedata r:id="rId93" o:title=""/>
          </v:shape>
          <o:OLEObject Type="Embed" ProgID="Equation.3" ShapeID="_x0000_i1070" DrawAspect="Content" ObjectID="_1540025370" r:id="rId94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4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14"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position w:val="-14"/>
          <w:sz w:val="28"/>
          <w:szCs w:val="28"/>
        </w:rPr>
        <w:t>9</w:t>
      </w:r>
      <w:proofErr w:type="gramEnd"/>
      <w:r w:rsidRPr="003B53C4">
        <w:rPr>
          <w:rFonts w:ascii="Times New Roman" w:hAnsi="Times New Roman" w:cs="Times New Roman"/>
          <w:b/>
          <w:position w:val="-14"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position w:val="-14"/>
          <w:sz w:val="28"/>
          <w:szCs w:val="28"/>
        </w:rPr>
        <w:t>В случайном эксперименте симметричную монету бросают дважды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4"/>
          <w:sz w:val="28"/>
          <w:szCs w:val="28"/>
        </w:rPr>
      </w:pPr>
      <w:r w:rsidRPr="003B53C4">
        <w:rPr>
          <w:rFonts w:ascii="Times New Roman" w:hAnsi="Times New Roman" w:cs="Times New Roman"/>
          <w:position w:val="-14"/>
          <w:sz w:val="28"/>
          <w:szCs w:val="28"/>
        </w:rPr>
        <w:t>Найдите вероятность того, что решетка выпадает ровно один раз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position w:val="-14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14"/>
          <w:sz w:val="28"/>
          <w:szCs w:val="28"/>
        </w:rPr>
        <w:t>А10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14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 xml:space="preserve">В прямоугольном  параллелепипеде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3B53C4">
        <w:rPr>
          <w:rFonts w:ascii="Times New Roman" w:hAnsi="Times New Roman" w:cs="Times New Roman"/>
          <w:sz w:val="28"/>
          <w:szCs w:val="28"/>
        </w:rPr>
        <w:t>А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В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>С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 xml:space="preserve">  известны длины рёбер: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3B53C4">
        <w:rPr>
          <w:rFonts w:ascii="Times New Roman" w:hAnsi="Times New Roman" w:cs="Times New Roman"/>
          <w:sz w:val="28"/>
          <w:szCs w:val="28"/>
        </w:rPr>
        <w:t xml:space="preserve">=15, AD=8,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AA</w:t>
      </w:r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sz w:val="28"/>
          <w:szCs w:val="28"/>
        </w:rPr>
        <w:t xml:space="preserve"> =21. Найдите площадь сечения, проходящего через вершины 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sz w:val="28"/>
          <w:szCs w:val="28"/>
        </w:rPr>
        <w:t>, В</w:t>
      </w:r>
      <w:proofErr w:type="gramStart"/>
      <w:r w:rsidRPr="003B53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,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  <w:u w:val="single"/>
        </w:rPr>
        <w:t xml:space="preserve"> В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Найдите площадь фигуры, ограниченной графиком функци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1071" type="#_x0000_t75" style="width:53.25pt;height:18pt" o:ole="">
            <v:imagedata r:id="rId95" o:title=""/>
          </v:shape>
          <o:OLEObject Type="Embed" ProgID="Equation.3" ShapeID="_x0000_i1071" DrawAspect="Content" ObjectID="_1540025371" r:id="rId96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прямыми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72" type="#_x0000_t75" style="width:56.25pt;height:15.75pt" o:ole="">
            <v:imagedata r:id="rId97" o:title=""/>
          </v:shape>
          <o:OLEObject Type="Embed" ProgID="Equation.3" ShapeID="_x0000_i1072" DrawAspect="Content" ObjectID="_1540025372" r:id="rId98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и осью абсцисс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. Решите уравнени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800" w:dyaOrig="380">
          <v:shape id="_x0000_i1073" type="#_x0000_t75" style="width:90pt;height:18.75pt" o:ole="">
            <v:imagedata r:id="rId99" o:title=""/>
          </v:shape>
          <o:OLEObject Type="Embed" ProgID="Equation.3" ShapeID="_x0000_i1073" DrawAspect="Content" ObjectID="_1540025373" r:id="rId100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10"/>
          <w:sz w:val="28"/>
          <w:szCs w:val="28"/>
        </w:rPr>
        <w:t xml:space="preserve">В3.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t xml:space="preserve">В цилиндрическом сосуде уровень жидкости достигает 64 </w:t>
      </w:r>
      <w:proofErr w:type="gramStart"/>
      <w:r w:rsidRPr="003B53C4">
        <w:rPr>
          <w:rFonts w:ascii="Times New Roman" w:hAnsi="Times New Roman" w:cs="Times New Roman"/>
          <w:position w:val="-10"/>
          <w:sz w:val="28"/>
          <w:szCs w:val="28"/>
        </w:rPr>
        <w:t>см</w:t>
      </w:r>
      <w:proofErr w:type="gramEnd"/>
      <w:r w:rsidRPr="003B53C4">
        <w:rPr>
          <w:rFonts w:ascii="Times New Roman" w:hAnsi="Times New Roman" w:cs="Times New Roman"/>
          <w:position w:val="-10"/>
          <w:sz w:val="28"/>
          <w:szCs w:val="28"/>
        </w:rPr>
        <w:t>.  На какой высоте будет находиться уровень жидкости, если её перелить во второй цилиндрический сосуд, диаметр которого в 4 раза больше диаметра первого?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br/>
        <w:t>Ответ выразите в сантиметрах.</w:t>
      </w:r>
    </w:p>
    <w:p w:rsidR="003B53C4" w:rsidRPr="003B53C4" w:rsidRDefault="003B53C4" w:rsidP="003B53C4">
      <w:pPr>
        <w:pStyle w:val="a8"/>
        <w:rPr>
          <w:rFonts w:ascii="Times New Roman" w:hAnsi="Times New Roman" w:cs="Times New Roman"/>
          <w:sz w:val="28"/>
          <w:szCs w:val="28"/>
        </w:rPr>
        <w:sectPr w:rsidR="003B53C4" w:rsidRPr="003B53C4" w:rsidSect="008524CE">
          <w:pgSz w:w="11906" w:h="16838"/>
          <w:pgMar w:top="851" w:right="851" w:bottom="851" w:left="1134" w:header="709" w:footer="709" w:gutter="0"/>
          <w:cols w:space="708"/>
          <w:docGrid w:linePitch="360"/>
        </w:sect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z w:val="28"/>
          <w:szCs w:val="28"/>
        </w:rPr>
        <w:t>Решите уравнение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/>
          <w:position w:val="-6"/>
          <w:sz w:val="28"/>
          <w:szCs w:val="28"/>
        </w:rPr>
        <w:object w:dxaOrig="380" w:dyaOrig="340">
          <v:shape id="_x0000_i1074" type="#_x0000_t75" style="width:18.75pt;height:16.5pt" o:ole="">
            <v:imagedata r:id="rId61" o:title=""/>
          </v:shape>
          <o:OLEObject Type="Embed" ProgID="Equation.3" ShapeID="_x0000_i1074" DrawAspect="Content" ObjectID="_1540025374" r:id="rId101"/>
        </w:objec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40" w:dyaOrig="680">
          <v:shape id="_x0000_i1075" type="#_x0000_t75" style="width:42pt;height:33.75pt" o:ole="">
            <v:imagedata r:id="rId102" o:title=""/>
          </v:shape>
          <o:OLEObject Type="Embed" ProgID="Equation.3" ShapeID="_x0000_i1075" DrawAspect="Content" ObjectID="_1540025375" r:id="rId103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pBdr>
          <w:right w:val="single" w:sz="4" w:space="4" w:color="auto"/>
          <w:bar w:val="single" w:sz="4" w:color="auto"/>
        </w:pBdr>
        <w:spacing w:after="0" w:line="240" w:lineRule="auto"/>
        <w:ind w:left="-1080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i/>
          <w:sz w:val="28"/>
          <w:szCs w:val="28"/>
        </w:rPr>
        <w:lastRenderedPageBreak/>
        <w:t>Вариант 5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  <w:u w:val="single"/>
        </w:rPr>
        <w:t>ЧАСТЬ А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.   </w:t>
      </w:r>
      <w:r w:rsidRPr="003B53C4">
        <w:rPr>
          <w:rFonts w:ascii="Times New Roman" w:hAnsi="Times New Roman" w:cs="Times New Roman"/>
          <w:sz w:val="28"/>
          <w:szCs w:val="28"/>
        </w:rPr>
        <w:t xml:space="preserve">Упростите выражение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340" w:dyaOrig="740">
          <v:shape id="_x0000_i1076" type="#_x0000_t75" style="width:66.75pt;height:36.75pt" o:ole="">
            <v:imagedata r:id="rId104" o:title=""/>
          </v:shape>
          <o:OLEObject Type="Embed" ProgID="Equation.3" ShapeID="_x0000_i1076" DrawAspect="Content" ObjectID="_1540025376" r:id="rId105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.  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</w:rPr>
        <w:t>Решите уравнение</w:t>
      </w:r>
      <w:r w:rsidRPr="003B53C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log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 4 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</w:rPr>
        <w:t>(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  <w:lang w:val="en-US"/>
        </w:rPr>
        <w:t>x</w:t>
      </w:r>
      <w:r w:rsidRPr="003B53C4">
        <w:rPr>
          <w:rFonts w:ascii="Times New Roman" w:eastAsia="Times New Roman" w:hAnsi="Times New Roman" w:cs="Times New Roman"/>
          <w:bCs/>
          <w:sz w:val="28"/>
          <w:szCs w:val="28"/>
        </w:rPr>
        <w:t>-5) = 3.</w:t>
      </w:r>
      <w:r w:rsidRPr="003B53C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eastAsia="Times New Roman" w:hAnsi="Times New Roman" w:cs="Times New Roman"/>
          <w:b/>
          <w:bCs/>
          <w:sz w:val="28"/>
          <w:szCs w:val="28"/>
        </w:rPr>
        <w:t>А3.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 Найдите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, если </w:t>
      </w:r>
      <w:proofErr w:type="spellStart"/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= −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Times New Roman" w:cs="Times New Roman"/>
            <w:sz w:val="28"/>
            <w:szCs w:val="28"/>
          </w:rPr>
          <m:t>,</m:t>
        </m:r>
      </m:oMath>
      <w:r w:rsidRPr="003B53C4">
        <w:rPr>
          <w:rFonts w:ascii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α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 xml:space="preserve"> &lt; </w:t>
      </w:r>
      <w:r w:rsidRPr="003B53C4">
        <w:rPr>
          <w:rFonts w:ascii="Times New Roman" w:eastAsia="Times New Roman" w:hAnsi="Times New Roman" w:cs="Times New Roman"/>
          <w:sz w:val="28"/>
          <w:szCs w:val="28"/>
          <w:lang w:val="en-US"/>
        </w:rPr>
        <w:t>π</w:t>
      </w:r>
      <w:r w:rsidRPr="003B53C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Pr="003B53C4">
        <w:rPr>
          <w:rFonts w:ascii="Times New Roman" w:hAnsi="Times New Roman" w:cs="Times New Roman"/>
          <w:position w:val="-8"/>
          <w:sz w:val="28"/>
          <w:szCs w:val="28"/>
        </w:rPr>
        <w:object w:dxaOrig="1480" w:dyaOrig="360">
          <v:shape id="_x0000_i1077" type="#_x0000_t75" style="width:74.25pt;height:18pt" o:ole="">
            <v:imagedata r:id="rId106" o:title=""/>
          </v:shape>
          <o:OLEObject Type="Embed" ProgID="Equation.3" ShapeID="_x0000_i1077" DrawAspect="Content" ObjectID="_1540025377" r:id="rId107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5.</w:t>
      </w:r>
      <w:r w:rsidRPr="003B53C4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>Функция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078" type="#_x0000_t75" style="width:50.25pt;height:15.75pt" o:ole="">
            <v:imagedata r:id="rId108" o:title=""/>
          </v:shape>
          <o:OLEObject Type="Embed" ProgID="Equation.3" ShapeID="_x0000_i1078" DrawAspect="Content" ObjectID="_1540025378" r:id="rId109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определенная на отрезк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79" type="#_x0000_t75" style="width:33pt;height:17.25pt" o:ole="">
            <v:imagedata r:id="rId110" o:title=""/>
          </v:shape>
          <o:OLEObject Type="Embed" ProgID="Equation.3" ShapeID="_x0000_i1079" DrawAspect="Content" ObjectID="_1540025379" r:id="rId111"/>
        </w:object>
      </w:r>
      <w:r w:rsidRPr="003B53C4">
        <w:rPr>
          <w:rFonts w:ascii="Times New Roman" w:hAnsi="Times New Roman" w:cs="Times New Roman"/>
          <w:sz w:val="28"/>
          <w:szCs w:val="28"/>
        </w:rPr>
        <w:t>, задана графиком. Укажите промежуток возрастания функции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29" style="position:absolute;flip:y;z-index:251674112" from="126pt,14.7pt" to="126pt,104.7pt">
            <v:stroke endarrow="block"/>
          </v:line>
        </w:pic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  <w:lang w:val="en-US"/>
        </w:rPr>
        <w:t>y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</w: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2" style="position:absolute;z-index:251677184;mso-position-horizontal-relative:text;mso-position-vertical-relative:text" from="117pt,.4pt" to="135pt,.4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41" style="position:absolute;margin-left:54pt;margin-top:12.65pt;width:153pt;height:84pt;z-index:251686400;mso-position-horizontal-relative:text;mso-position-vertical-relative:text" coordsize="3060,1680" path="m,30c225,660,450,1290,720,1290,990,1290,1260,,1620,30v360,30,1080,1230,1260,1440c3060,1680,2700,1290,2700,1290v,,90,90,180,180e" filled="f">
            <v:path arrowok="t"/>
          </v:shape>
        </w:pic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Cs/>
          <w:sz w:val="28"/>
          <w:szCs w:val="28"/>
        </w:rPr>
        <w:t>5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1" style="position:absolute;z-index:251676160" from="117pt,4.25pt" to="135pt,4.25pt"/>
        </w:pic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</w:t>
      </w:r>
      <w:r w:rsidRPr="003B53C4">
        <w:rPr>
          <w:rFonts w:ascii="Times New Roman" w:hAnsi="Times New Roman" w:cs="Times New Roman"/>
          <w:bCs/>
          <w:sz w:val="28"/>
          <w:szCs w:val="28"/>
        </w:rPr>
        <w:t>3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0" style="position:absolute;z-index:251675136" from="117pt,9.7pt" to="135pt,9.7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40" style="position:absolute;z-index:251685376" from="189pt,15.15pt" to="189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9" style="position:absolute;z-index:251684352" from="171pt,15.15pt" to="171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8" style="position:absolute;z-index:251683328" from="153pt,15.15pt" to="153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7" style="position:absolute;z-index:251682304" from="135pt,15.15pt" to="135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6" style="position:absolute;z-index:251681280" from="63pt,15.15pt" to="63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5" style="position:absolute;z-index:251680256" from="81pt,15.15pt" to="81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4" style="position:absolute;z-index:251679232" from="99pt,15.15pt" to="99pt,33.15pt"/>
        </w:pict>
      </w: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33" style="position:absolute;z-index:251678208" from="117pt,15.15pt" to="117pt,33.15pt"/>
        </w:pic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</w:t>
      </w:r>
      <w:r w:rsidRPr="003B53C4">
        <w:rPr>
          <w:rFonts w:ascii="Times New Roman" w:hAnsi="Times New Roman" w:cs="Times New Roman"/>
          <w:bCs/>
          <w:sz w:val="28"/>
          <w:szCs w:val="28"/>
        </w:rPr>
        <w:t>1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line id="_x0000_s1428" style="position:absolute;z-index:251673088" from="36pt,.3pt" to="207pt,.3pt">
            <v:stroke endarrow="block"/>
          </v:line>
        </w:pic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-7  </w:t>
      </w:r>
      <w:r w:rsidRPr="003B53C4">
        <w:rPr>
          <w:rFonts w:ascii="Times New Roman" w:hAnsi="Times New Roman" w:cs="Times New Roman"/>
          <w:bCs/>
          <w:sz w:val="28"/>
          <w:szCs w:val="28"/>
        </w:rPr>
        <w:t>-5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3B53C4">
        <w:rPr>
          <w:rFonts w:ascii="Times New Roman" w:hAnsi="Times New Roman" w:cs="Times New Roman"/>
          <w:bCs/>
          <w:sz w:val="28"/>
          <w:szCs w:val="28"/>
        </w:rPr>
        <w:t>-3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Cs/>
          <w:sz w:val="28"/>
          <w:szCs w:val="28"/>
        </w:rPr>
        <w:t>-1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Pr="003B53C4">
        <w:rPr>
          <w:rFonts w:ascii="Times New Roman" w:hAnsi="Times New Roman" w:cs="Times New Roman"/>
          <w:bCs/>
          <w:sz w:val="28"/>
          <w:szCs w:val="28"/>
        </w:rPr>
        <w:t>1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Pr="003B53C4">
        <w:rPr>
          <w:rFonts w:ascii="Times New Roman" w:hAnsi="Times New Roman" w:cs="Times New Roman"/>
          <w:bCs/>
          <w:sz w:val="28"/>
          <w:szCs w:val="28"/>
        </w:rPr>
        <w:t>3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Pr="003B53C4">
        <w:rPr>
          <w:rFonts w:ascii="Times New Roman" w:hAnsi="Times New Roman" w:cs="Times New Roman"/>
          <w:bCs/>
          <w:sz w:val="28"/>
          <w:szCs w:val="28"/>
        </w:rPr>
        <w:t>5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Pr="003B53C4">
        <w:rPr>
          <w:rFonts w:ascii="Times New Roman" w:hAnsi="Times New Roman" w:cs="Times New Roman"/>
          <w:bCs/>
          <w:sz w:val="28"/>
          <w:szCs w:val="28"/>
        </w:rPr>
        <w:t>7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Pr="003B53C4">
        <w:rPr>
          <w:rFonts w:ascii="Times New Roman" w:hAnsi="Times New Roman" w:cs="Times New Roman"/>
          <w:b/>
          <w:bCs/>
          <w:sz w:val="28"/>
          <w:szCs w:val="28"/>
          <w:lang w:val="en-US"/>
        </w:rPr>
        <w:t>x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6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3B53C4">
        <w:rPr>
          <w:rFonts w:ascii="Times New Roman" w:hAnsi="Times New Roman" w:cs="Times New Roman"/>
          <w:sz w:val="28"/>
          <w:szCs w:val="28"/>
        </w:rPr>
        <w:t>Найдите производную функции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r w:rsidRPr="003B53C4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1160" w:dyaOrig="620">
          <v:shape id="_x0000_i1080" type="#_x0000_t75" style="width:57.75pt;height:30.75pt" o:ole="">
            <v:imagedata r:id="rId112" o:title=""/>
          </v:shape>
          <o:OLEObject Type="Embed" ProgID="Equation.3" ShapeID="_x0000_i1080" DrawAspect="Content" ObjectID="_1540025380" r:id="rId113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  <w:lang w:val="en-US"/>
        </w:rPr>
        <w:t>A</w:t>
      </w:r>
      <w:r w:rsidRPr="003B53C4">
        <w:rPr>
          <w:rFonts w:ascii="Times New Roman" w:hAnsi="Times New Roman" w:cs="Times New Roman"/>
          <w:b/>
          <w:bCs/>
          <w:sz w:val="28"/>
          <w:szCs w:val="28"/>
        </w:rPr>
        <w:t xml:space="preserve">7. </w:t>
      </w:r>
      <w:r w:rsidRPr="003B53C4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1081" type="#_x0000_t75" style="width:77.25pt;height:18pt" o:ole="">
            <v:imagedata r:id="rId114" o:title=""/>
          </v:shape>
          <o:OLEObject Type="Embed" ProgID="Equation.3" ShapeID="_x0000_i1081" DrawAspect="Content" ObjectID="_1540025381" r:id="rId115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82" type="#_x0000_t75" style="width:30.75pt;height:17.25pt" o:ole="">
            <v:imagedata r:id="rId116" o:title=""/>
          </v:shape>
          <o:OLEObject Type="Embed" ProgID="Equation.3" ShapeID="_x0000_i1082" DrawAspect="Content" ObjectID="_1540025382" r:id="rId117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А8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неравенство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object w:dxaOrig="1600" w:dyaOrig="740">
          <v:shape id="_x0000_i1083" type="#_x0000_t75" style="width:80.25pt;height:36.75pt" o:ole="">
            <v:imagedata r:id="rId118" o:title=""/>
          </v:shape>
          <o:OLEObject Type="Embed" ProgID="Equation.3" ShapeID="_x0000_i1083" DrawAspect="Content" ObjectID="_1540025383" r:id="rId119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>А</w:t>
      </w:r>
      <w:proofErr w:type="gramStart"/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>9</w:t>
      </w:r>
      <w:proofErr w:type="gramEnd"/>
      <w:r w:rsidRPr="003B53C4">
        <w:rPr>
          <w:rFonts w:ascii="Times New Roman" w:hAnsi="Times New Roman" w:cs="Times New Roman"/>
          <w:position w:val="-28"/>
          <w:sz w:val="28"/>
          <w:szCs w:val="28"/>
        </w:rPr>
        <w:t>.Всреднем из1800 садовых насосов, поступивших в продажу, 18 протекает. Найдите вероятность того, что случайно выбранный для контроля насос не протекает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position w:val="-28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28"/>
          <w:sz w:val="28"/>
          <w:szCs w:val="28"/>
        </w:rPr>
        <w:t xml:space="preserve">А10.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>В прямоугольном параллелепипеде АВС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DA</w:t>
      </w:r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C</w:t>
      </w:r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 xml:space="preserve">1 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 известны длины рёбер: АВ = 27, А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 = 36, АА</w:t>
      </w:r>
      <w:proofErr w:type="gramStart"/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>1</w:t>
      </w:r>
      <w:proofErr w:type="gramEnd"/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 =10. Найдите площадь сечения, проходящего через вершины  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, 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D</w:t>
      </w:r>
      <w:r w:rsidRPr="003B53C4">
        <w:rPr>
          <w:rFonts w:ascii="Times New Roman" w:hAnsi="Times New Roman" w:cs="Times New Roman"/>
          <w:position w:val="-28"/>
          <w:sz w:val="28"/>
          <w:szCs w:val="28"/>
          <w:vertAlign w:val="subscript"/>
        </w:rPr>
        <w:t>1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 xml:space="preserve"> и 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t>B</w:t>
      </w:r>
      <w:r w:rsidRPr="003B53C4">
        <w:rPr>
          <w:rFonts w:ascii="Times New Roman" w:hAnsi="Times New Roman" w:cs="Times New Roman"/>
          <w:position w:val="-28"/>
          <w:sz w:val="28"/>
          <w:szCs w:val="28"/>
        </w:rPr>
        <w:t>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28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  <w:u w:val="single"/>
        </w:rPr>
        <w:t>Часть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В</w:t>
      </w:r>
      <w:proofErr w:type="gramEnd"/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1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Найдите площадь фигуры, ограниченной графиком функции 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180" w:dyaOrig="380">
          <v:shape id="_x0000_i1084" type="#_x0000_t75" style="width:59.25pt;height:18.75pt" o:ole="">
            <v:imagedata r:id="rId120" o:title=""/>
          </v:shape>
          <o:OLEObject Type="Embed" ProgID="Equation.3" ShapeID="_x0000_i1084" DrawAspect="Content" ObjectID="_1540025384" r:id="rId121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B53C4"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85" type="#_x0000_t75" style="width:29.25pt;height:14.25pt" o:ole="">
            <v:imagedata r:id="rId122" o:title=""/>
          </v:shape>
          <o:OLEObject Type="Embed" ProgID="Equation.3" ShapeID="_x0000_i1085" DrawAspect="Content" ObjectID="_1540025385" r:id="rId123"/>
        </w:object>
      </w:r>
      <w:r w:rsidRPr="003B53C4">
        <w:rPr>
          <w:rFonts w:ascii="Times New Roman" w:hAnsi="Times New Roman" w:cs="Times New Roman"/>
          <w:sz w:val="28"/>
          <w:szCs w:val="28"/>
        </w:rPr>
        <w:t xml:space="preserve"> и осями координат.</w: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3B53C4">
        <w:rPr>
          <w:rFonts w:ascii="Times New Roman" w:hAnsi="Times New Roman" w:cs="Times New Roman"/>
          <w:b/>
          <w:bCs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bCs/>
          <w:sz w:val="28"/>
          <w:szCs w:val="28"/>
        </w:rPr>
        <w:t>2</w:t>
      </w:r>
      <w:proofErr w:type="gramEnd"/>
      <w:r w:rsidRPr="003B53C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3B53C4">
        <w:rPr>
          <w:rFonts w:ascii="Times New Roman" w:hAnsi="Times New Roman" w:cs="Times New Roman"/>
          <w:sz w:val="28"/>
          <w:szCs w:val="28"/>
        </w:rPr>
        <w:t xml:space="preserve"> Решите уравнение 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object w:dxaOrig="1219" w:dyaOrig="380">
          <v:shape id="_x0000_i1086" type="#_x0000_t75" style="width:60.75pt;height:18.75pt" o:ole="">
            <v:imagedata r:id="rId124" o:title=""/>
          </v:shape>
          <o:OLEObject Type="Embed" ProgID="Equation.3" ShapeID="_x0000_i1086" DrawAspect="Content" ObjectID="_1540025386" r:id="rId125"/>
        </w:object>
      </w:r>
    </w:p>
    <w:p w:rsidR="003B53C4" w:rsidRPr="003B53C4" w:rsidRDefault="003B53C4" w:rsidP="003B53C4">
      <w:pPr>
        <w:spacing w:after="0" w:line="240" w:lineRule="auto"/>
        <w:rPr>
          <w:rFonts w:ascii="Times New Roman" w:hAnsi="Times New Roman" w:cs="Times New Roman"/>
          <w:position w:val="-10"/>
          <w:sz w:val="28"/>
          <w:szCs w:val="28"/>
        </w:rPr>
      </w:pPr>
      <w:r w:rsidRPr="003B53C4">
        <w:rPr>
          <w:rFonts w:ascii="Times New Roman" w:hAnsi="Times New Roman" w:cs="Times New Roman"/>
          <w:b/>
          <w:position w:val="-10"/>
          <w:sz w:val="28"/>
          <w:szCs w:val="28"/>
        </w:rPr>
        <w:t>В3</w:t>
      </w:r>
      <w:r w:rsidRPr="003B53C4">
        <w:rPr>
          <w:rFonts w:ascii="Times New Roman" w:hAnsi="Times New Roman" w:cs="Times New Roman"/>
          <w:position w:val="-10"/>
          <w:sz w:val="28"/>
          <w:szCs w:val="28"/>
        </w:rPr>
        <w:t>. В сосуде, имеющем форму конуса,  уровень жидкости  достигает  одной третьей высоты. Объём жидкости равен 12 мл. Сколько мл жидкости нужно долить, чтобы полностью наполнить сосуд?</w:t>
      </w:r>
    </w:p>
    <w:p w:rsidR="003B53C4" w:rsidRPr="003B53C4" w:rsidRDefault="003B53C4" w:rsidP="003B53C4">
      <w:pPr>
        <w:pStyle w:val="a8"/>
        <w:rPr>
          <w:rFonts w:ascii="Times New Roman" w:hAnsi="Times New Roman" w:cs="Times New Roman"/>
          <w:sz w:val="28"/>
          <w:szCs w:val="28"/>
        </w:rPr>
      </w:pPr>
      <w:r w:rsidRPr="003B53C4">
        <w:rPr>
          <w:rFonts w:ascii="Times New Roman" w:hAnsi="Times New Roman" w:cs="Times New Roman"/>
          <w:b/>
          <w:sz w:val="28"/>
          <w:szCs w:val="28"/>
        </w:rPr>
        <w:t>В</w:t>
      </w:r>
      <w:proofErr w:type="gramStart"/>
      <w:r w:rsidRPr="003B53C4">
        <w:rPr>
          <w:rFonts w:ascii="Times New Roman" w:hAnsi="Times New Roman" w:cs="Times New Roman"/>
          <w:b/>
          <w:sz w:val="28"/>
          <w:szCs w:val="28"/>
        </w:rPr>
        <w:t>4</w:t>
      </w:r>
      <w:proofErr w:type="gramEnd"/>
      <w:r w:rsidRPr="003B53C4">
        <w:rPr>
          <w:rFonts w:ascii="Times New Roman" w:hAnsi="Times New Roman" w:cs="Times New Roman"/>
          <w:sz w:val="28"/>
          <w:szCs w:val="28"/>
        </w:rPr>
        <w:t>.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</w:rPr>
        <w:t>Решите уравнение</w:t>
      </w:r>
      <w:r w:rsidRPr="003B53C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b/>
          <w:position w:val="-6"/>
          <w:sz w:val="28"/>
          <w:szCs w:val="28"/>
        </w:rPr>
        <w:object w:dxaOrig="380" w:dyaOrig="340">
          <v:shape id="_x0000_i1087" type="#_x0000_t75" style="width:18.75pt;height:16.5pt" o:ole="">
            <v:imagedata r:id="rId61" o:title=""/>
          </v:shape>
          <o:OLEObject Type="Embed" ProgID="Equation.3" ShapeID="_x0000_i1087" DrawAspect="Content" ObjectID="_1540025387" r:id="rId126"/>
        </w:object>
      </w:r>
      <w:proofErr w:type="spellStart"/>
      <w:r w:rsidRPr="003B53C4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3B53C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B53C4">
        <w:rPr>
          <w:rFonts w:ascii="Times New Roman" w:hAnsi="Times New Roman" w:cs="Times New Roman"/>
          <w:sz w:val="28"/>
          <w:szCs w:val="28"/>
        </w:rPr>
        <w:t xml:space="preserve"> </w: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B53C4">
        <w:rPr>
          <w:rFonts w:ascii="Times New Roman" w:hAnsi="Times New Roman" w:cs="Times New Roman"/>
          <w:sz w:val="28"/>
          <w:szCs w:val="28"/>
        </w:rPr>
        <w:t xml:space="preserve">= </w:t>
      </w:r>
      <w:r w:rsidRPr="003B53C4">
        <w:rPr>
          <w:rFonts w:ascii="Times New Roman" w:hAnsi="Times New Roman" w:cs="Times New Roman"/>
          <w:b/>
          <w:position w:val="-8"/>
          <w:sz w:val="28"/>
          <w:szCs w:val="28"/>
        </w:rPr>
        <w:object w:dxaOrig="360" w:dyaOrig="360">
          <v:shape id="_x0000_i1088" type="#_x0000_t75" style="width:18pt;height:17.25pt" o:ole="">
            <v:imagedata r:id="rId127" o:title=""/>
          </v:shape>
          <o:OLEObject Type="Embed" ProgID="Equation.3" ShapeID="_x0000_i1088" DrawAspect="Content" ObjectID="_1540025388" r:id="rId128"/>
        </w:object>
      </w:r>
      <w:r w:rsidRPr="003B53C4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3B53C4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960" w:dyaOrig="680">
          <v:shape id="_x0000_i1089" type="#_x0000_t75" style="width:48pt;height:33.75pt" o:ole="">
            <v:imagedata r:id="rId129" o:title=""/>
          </v:shape>
          <o:OLEObject Type="Embed" ProgID="Equation.3" ShapeID="_x0000_i1089" DrawAspect="Content" ObjectID="_1540025389" r:id="rId130"/>
        </w:object>
      </w:r>
      <w:r w:rsidRPr="003B53C4">
        <w:rPr>
          <w:rFonts w:ascii="Times New Roman" w:hAnsi="Times New Roman" w:cs="Times New Roman"/>
          <w:sz w:val="28"/>
          <w:szCs w:val="28"/>
        </w:rPr>
        <w:t>.</w:t>
      </w:r>
    </w:p>
    <w:p w:rsidR="003F6C4A" w:rsidRPr="003B53C4" w:rsidRDefault="003F6C4A" w:rsidP="003B53C4">
      <w:pPr>
        <w:rPr>
          <w:rFonts w:ascii="Times New Roman" w:hAnsi="Times New Roman" w:cs="Times New Roman"/>
          <w:sz w:val="28"/>
          <w:szCs w:val="28"/>
        </w:rPr>
      </w:pPr>
    </w:p>
    <w:sectPr w:rsidR="003F6C4A" w:rsidRPr="003B53C4" w:rsidSect="008524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CF0988"/>
    <w:multiLevelType w:val="hybridMultilevel"/>
    <w:tmpl w:val="BCC8B9D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3A20C4F"/>
    <w:multiLevelType w:val="hybridMultilevel"/>
    <w:tmpl w:val="34087C8C"/>
    <w:lvl w:ilvl="0" w:tplc="60E256E0">
      <w:start w:val="16"/>
      <w:numFmt w:val="bullet"/>
      <w:lvlText w:val="-"/>
      <w:lvlJc w:val="left"/>
      <w:pPr>
        <w:ind w:left="55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2">
    <w:nsid w:val="6D7D2744"/>
    <w:multiLevelType w:val="hybridMultilevel"/>
    <w:tmpl w:val="38B0296E"/>
    <w:lvl w:ilvl="0" w:tplc="27203F70">
      <w:start w:val="16"/>
      <w:numFmt w:val="bullet"/>
      <w:lvlText w:val="-"/>
      <w:lvlJc w:val="left"/>
      <w:pPr>
        <w:ind w:left="55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DB2DDD"/>
    <w:rsid w:val="000275A7"/>
    <w:rsid w:val="0003094D"/>
    <w:rsid w:val="00037950"/>
    <w:rsid w:val="00052A4E"/>
    <w:rsid w:val="00080EE0"/>
    <w:rsid w:val="00087B79"/>
    <w:rsid w:val="000A5D3C"/>
    <w:rsid w:val="000C220A"/>
    <w:rsid w:val="000C64EF"/>
    <w:rsid w:val="0018768C"/>
    <w:rsid w:val="001B7E0B"/>
    <w:rsid w:val="0020216C"/>
    <w:rsid w:val="002244E9"/>
    <w:rsid w:val="00255801"/>
    <w:rsid w:val="00297027"/>
    <w:rsid w:val="002A1C9A"/>
    <w:rsid w:val="002B13C8"/>
    <w:rsid w:val="002C1D19"/>
    <w:rsid w:val="002E1943"/>
    <w:rsid w:val="002F5842"/>
    <w:rsid w:val="00303719"/>
    <w:rsid w:val="00326838"/>
    <w:rsid w:val="003270F4"/>
    <w:rsid w:val="00336240"/>
    <w:rsid w:val="003B53C4"/>
    <w:rsid w:val="003D1FFB"/>
    <w:rsid w:val="003E1E74"/>
    <w:rsid w:val="003F6C4A"/>
    <w:rsid w:val="00426032"/>
    <w:rsid w:val="0044084A"/>
    <w:rsid w:val="004571CD"/>
    <w:rsid w:val="00464102"/>
    <w:rsid w:val="004A0B59"/>
    <w:rsid w:val="004C746F"/>
    <w:rsid w:val="004D26F3"/>
    <w:rsid w:val="005001F8"/>
    <w:rsid w:val="00532564"/>
    <w:rsid w:val="00535DBA"/>
    <w:rsid w:val="00536E06"/>
    <w:rsid w:val="005B5687"/>
    <w:rsid w:val="005C3C33"/>
    <w:rsid w:val="005F4001"/>
    <w:rsid w:val="005F50A8"/>
    <w:rsid w:val="0064131E"/>
    <w:rsid w:val="00681CAB"/>
    <w:rsid w:val="006A0BFF"/>
    <w:rsid w:val="006C5CA7"/>
    <w:rsid w:val="006D3FA4"/>
    <w:rsid w:val="006E24F3"/>
    <w:rsid w:val="006F622E"/>
    <w:rsid w:val="0072106B"/>
    <w:rsid w:val="00733270"/>
    <w:rsid w:val="00755887"/>
    <w:rsid w:val="00755FFF"/>
    <w:rsid w:val="00774DCD"/>
    <w:rsid w:val="00797332"/>
    <w:rsid w:val="007C77AE"/>
    <w:rsid w:val="007D6F1A"/>
    <w:rsid w:val="00806C64"/>
    <w:rsid w:val="008466A6"/>
    <w:rsid w:val="008524CE"/>
    <w:rsid w:val="00856AEE"/>
    <w:rsid w:val="00865786"/>
    <w:rsid w:val="00882D25"/>
    <w:rsid w:val="008C69CE"/>
    <w:rsid w:val="008D41DF"/>
    <w:rsid w:val="009238F5"/>
    <w:rsid w:val="00923E86"/>
    <w:rsid w:val="00973E49"/>
    <w:rsid w:val="00982C18"/>
    <w:rsid w:val="009B0EB5"/>
    <w:rsid w:val="009B4277"/>
    <w:rsid w:val="009E1211"/>
    <w:rsid w:val="009E2B4F"/>
    <w:rsid w:val="00A01219"/>
    <w:rsid w:val="00A22C7F"/>
    <w:rsid w:val="00A36A8C"/>
    <w:rsid w:val="00A4136F"/>
    <w:rsid w:val="00A46498"/>
    <w:rsid w:val="00A50294"/>
    <w:rsid w:val="00A6450B"/>
    <w:rsid w:val="00A75D00"/>
    <w:rsid w:val="00A86235"/>
    <w:rsid w:val="00A9303B"/>
    <w:rsid w:val="00AB1E0F"/>
    <w:rsid w:val="00AB2951"/>
    <w:rsid w:val="00AC4BFC"/>
    <w:rsid w:val="00AC508A"/>
    <w:rsid w:val="00AF6E9C"/>
    <w:rsid w:val="00B26708"/>
    <w:rsid w:val="00B66B49"/>
    <w:rsid w:val="00BA3FEA"/>
    <w:rsid w:val="00BB289F"/>
    <w:rsid w:val="00BD0920"/>
    <w:rsid w:val="00BE320C"/>
    <w:rsid w:val="00BF230E"/>
    <w:rsid w:val="00C1057C"/>
    <w:rsid w:val="00C45C94"/>
    <w:rsid w:val="00C55481"/>
    <w:rsid w:val="00CE122C"/>
    <w:rsid w:val="00D234DD"/>
    <w:rsid w:val="00D571CA"/>
    <w:rsid w:val="00D610F8"/>
    <w:rsid w:val="00D75074"/>
    <w:rsid w:val="00DB2C7F"/>
    <w:rsid w:val="00DB2DDD"/>
    <w:rsid w:val="00DF10A7"/>
    <w:rsid w:val="00DF7B57"/>
    <w:rsid w:val="00E14788"/>
    <w:rsid w:val="00E40305"/>
    <w:rsid w:val="00E44A21"/>
    <w:rsid w:val="00E72170"/>
    <w:rsid w:val="00E97911"/>
    <w:rsid w:val="00EA081F"/>
    <w:rsid w:val="00EC7DA0"/>
    <w:rsid w:val="00ED18C8"/>
    <w:rsid w:val="00EF158A"/>
    <w:rsid w:val="00F0534C"/>
    <w:rsid w:val="00F12558"/>
    <w:rsid w:val="00F31911"/>
    <w:rsid w:val="00F34AA1"/>
    <w:rsid w:val="00F45963"/>
    <w:rsid w:val="00FE0E27"/>
    <w:rsid w:val="00FE7659"/>
    <w:rsid w:val="00FF3B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5074"/>
    <w:rPr>
      <w:rFonts w:eastAsiaTheme="minorEastAsia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B53C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B2DDD"/>
    <w:pPr>
      <w:ind w:left="720"/>
      <w:contextualSpacing/>
    </w:pPr>
  </w:style>
  <w:style w:type="table" w:styleId="a4">
    <w:name w:val="Table Grid"/>
    <w:basedOn w:val="a1"/>
    <w:uiPriority w:val="59"/>
    <w:rsid w:val="00DB2DD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408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4084A"/>
    <w:rPr>
      <w:rFonts w:ascii="Tahoma" w:eastAsiaTheme="minorEastAsia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A4136F"/>
    <w:rPr>
      <w:color w:val="808080"/>
    </w:rPr>
  </w:style>
  <w:style w:type="paragraph" w:styleId="a8">
    <w:name w:val="No Spacing"/>
    <w:uiPriority w:val="1"/>
    <w:qFormat/>
    <w:rsid w:val="009B0EB5"/>
    <w:pPr>
      <w:spacing w:after="0" w:line="240" w:lineRule="auto"/>
    </w:pPr>
    <w:rPr>
      <w:rFonts w:eastAsiaTheme="minorEastAsia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3B53C4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79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76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4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6.png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3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4E333A-66E4-4C46-811E-2B0BF851FC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52</Words>
  <Characters>11130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kt6456</dc:creator>
  <cp:keywords/>
  <dc:description/>
  <cp:lastModifiedBy>cl5</cp:lastModifiedBy>
  <cp:revision>2</cp:revision>
  <cp:lastPrinted>2002-01-01T07:37:00Z</cp:lastPrinted>
  <dcterms:created xsi:type="dcterms:W3CDTF">2016-11-07T08:59:00Z</dcterms:created>
  <dcterms:modified xsi:type="dcterms:W3CDTF">2016-11-07T09:01:00Z</dcterms:modified>
</cp:coreProperties>
</file>